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av" ContentType="audio/x-wav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2" r:id="rId2"/>
    <p:sldMasterId id="2147483675" r:id="rId3"/>
  </p:sldMasterIdLst>
  <p:notesMasterIdLst>
    <p:notesMasterId r:id="rId19"/>
  </p:notesMasterIdLst>
  <p:sldIdLst>
    <p:sldId id="277" r:id="rId4"/>
    <p:sldId id="284" r:id="rId5"/>
    <p:sldId id="285" r:id="rId6"/>
    <p:sldId id="286" r:id="rId7"/>
    <p:sldId id="287" r:id="rId8"/>
    <p:sldId id="288" r:id="rId9"/>
    <p:sldId id="289" r:id="rId10"/>
    <p:sldId id="290" r:id="rId11"/>
    <p:sldId id="272" r:id="rId12"/>
    <p:sldId id="293" r:id="rId13"/>
    <p:sldId id="292" r:id="rId14"/>
    <p:sldId id="294" r:id="rId15"/>
    <p:sldId id="326" r:id="rId16"/>
    <p:sldId id="323" r:id="rId17"/>
    <p:sldId id="262" r:id="rId18"/>
  </p:sldIdLst>
  <p:sldSz cx="12192000" cy="6858000"/>
  <p:notesSz cx="6858000" cy="9144000"/>
  <p:custDataLst>
    <p:tags r:id="rId2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VNtimes new roman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BF9A5"/>
    <a:srgbClr val="E9E9B5"/>
    <a:srgbClr val="000066"/>
    <a:srgbClr val="FFFF99"/>
    <a:srgbClr val="FF9900"/>
    <a:srgbClr val="996633"/>
    <a:srgbClr val="0000CC"/>
    <a:srgbClr val="FF0066"/>
    <a:srgbClr val="FF3399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1" d="100"/>
          <a:sy n="81" d="100"/>
        </p:scale>
        <p:origin x="725" y="62"/>
      </p:cViewPr>
      <p:guideLst>
        <p:guide orient="horz" pos="2160"/>
        <p:guide pos="384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3" Type="http://schemas.openxmlformats.org/officeDocument/2006/relationships/slideMaster" Target="slideMasters/slideMaster3.xml"/><Relationship Id="rId21" Type="http://schemas.openxmlformats.org/officeDocument/2006/relationships/presProps" Target="presProps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theme" Target="theme/theme1.xml"/><Relationship Id="rId10" Type="http://schemas.openxmlformats.org/officeDocument/2006/relationships/slide" Target="slides/slide7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7" Type="http://schemas.openxmlformats.org/officeDocument/2006/relationships/image" Target="../media/image16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6" Type="http://schemas.openxmlformats.org/officeDocument/2006/relationships/image" Target="../media/image15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emf"/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7D1AC86-9ADC-480F-8B14-D19021725497}" type="datetimeFigureOut">
              <a:rPr lang="en-US" smtClean="0"/>
              <a:t>10/19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4A0488-6F46-49E9-BECA-76BD423030D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320323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24A0488-6F46-49E9-BECA-76BD423030D7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50361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V </a:t>
            </a:r>
            <a:r>
              <a:rPr lang="en-US" dirty="0" err="1"/>
              <a:t>gợi</a:t>
            </a:r>
            <a:r>
              <a:rPr lang="en-US" baseline="0" dirty="0"/>
              <a:t> ý: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Xá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ị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ệ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a, b?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V(3)</a:t>
            </a: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má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ả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6.400.000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hàm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hay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120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12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pPr marL="171450" marR="0" indent="-17145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Char char="-"/>
              <a:tabLst/>
              <a:defRPr/>
            </a:pPr>
            <a:endParaRPr lang="en-US" sz="1200" dirty="0">
              <a:solidFill>
                <a:srgbClr val="11111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baseline="0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1D7B6F-E65C-42E7-86A5-0A01C6C952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3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5766014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1D7B6F-E65C-42E7-86A5-0A01C6C95227}" type="slidenum"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4</a:t>
            </a:fld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608788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Relationship Id="rId4" Type="http://schemas.openxmlformats.org/officeDocument/2006/relationships/image" Target="../media/image5.png"/></Relationships>
</file>

<file path=ppt/slideLayouts/_rels/slideLayout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3.xml"/></Relationships>
</file>

<file path=ppt/slideLayouts/_rels/slideLayout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3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C665AF35-79A7-4175-BE49-37A76C69FB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194B39D9-1ADC-47A6-B794-603F1846C6F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45CDDB8-5608-46EE-99F0-2AD4EDF1CA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5FACCB5-F74B-4A93-AC6C-5CF027744C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7157256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E06F497-EACC-416F-AABB-72D68CAAE0F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054061F-6426-4D94-A465-F15E89E06F0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46BA95F0-0A46-4560-A3F1-B6B5C5C9A7B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5C7C56B-37BF-49BE-AFD2-2888A26DD5A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7583501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0727990D-67EC-4EB6-90CE-96DBB3310C52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A464763B-17DB-478D-A453-CE76E54E54F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5642CCDA-0C62-435F-9C9B-B661045D96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30837A9-61C9-4F80-B6C7-37FC14827D8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4845304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7ACCEBE-6AB2-41D7-9E91-496EC79715C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B497E001-2829-4312-AF12-EE9F5C9FF77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0576B1-9AA6-4D8A-B285-60A8BD046B5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7DDCAA6-4FCD-408B-91C8-7C13EF06E26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747987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625D87AB-DF48-4C03-AD06-752365395DB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489B139D-3F82-4941-98D4-013A7C21A0E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DE46135E-5EA6-436A-BF99-ADED9403507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EBC88F-7718-423B-A90F-FCE42E2CB17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8381484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BE339C8B-DD78-4DCB-856F-A0135D36FE4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83B1F873-C9D6-4D10-9B32-C900CAFF925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6530A316-24F5-47B3-A7C7-F50E13BB32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7CC36-0B6C-4DD3-9BFA-EFC4928B3C3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842554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41625EE3-C2FE-4591-8896-A0D3C82F2F6C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50792C38-F8F4-4CB2-812F-5A5F58CB9C11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F11D190-943B-46B8-9431-4CBC63F5B20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37B5F6E-08FD-484F-A4A2-EB8960CF422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632407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DB4798A1-901B-4974-932F-3A94C746DF7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FD034BE0-2D43-46FB-8C19-F8144F56219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171D759-EFF5-4264-B73B-A169A7BF64D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98535DB-A619-4831-BC25-5FC66C86E1B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55144178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4F6AEAF-8AA5-4958-AA62-CED2682E4D1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480A1263-49B7-45E7-826C-BEB75C5106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579519A-4063-469F-B579-667D02835BB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6F7528B-8F34-4927-B60F-92FC6C61432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362860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EDAA3FF2-5649-416C-827E-5989ABE7C23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34236BC6-0987-451A-B1F2-BBEAA93F499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77345537-B7E9-4CF3-8AC1-BD47A59E9AA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2C79EDB-42CA-4D26-B728-C34AA06E7A5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92204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5D77BE1F-86FA-4118-B68E-70A4042A59F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AD3BEA19-2F30-4C17-B9BF-CA75F1FA5CB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1305B46D-B8B0-4A91-9020-B9FBFB686F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900D227-D5DC-4E02-BC3F-5820BE4B871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0700906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3D318EF1-64CF-462F-9B76-53824532D43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49E636A-AC22-44A8-97D7-1D1957C497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17AAA01-B01F-4221-ACDD-81B9EF3F1AB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50A6CA3-751A-42DB-9ED4-1FD3CF35FC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4067907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3D6B6CBB-1A81-4077-8BB0-6241CA7F5C1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BED34664-2C67-414C-AECA-049A8098690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F5B6744D-AD05-437D-B5C2-F8E8AB36A14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2335EDB-EDEB-4533-B003-65F63BC9D8D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34254275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2F1950D-2118-4DAB-A1A3-D70C73A607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E4C2384-611F-4117-8306-039A1A03870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A12DFA36-6DD7-4A0F-A7DC-740511112FE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1A38E45-C1E1-4891-A873-DBADD8BC51B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6970934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FC1DC663-5918-4BF6-9768-F98F4C60D5C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78BFF9E5-D084-45EB-99FD-300FBD20AA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23BC6E6-039C-4D67-8C85-7C244828EFD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3CE851F-CA1C-4C53-A814-09C66A5AC56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25547545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AA842D0E-2859-47DD-BC0B-0285D2E67C5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CAADA93B-B195-41DB-8506-4810B823A2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73C38DB1-05A7-4F84-A059-65C29FE1E40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2BFD8AB-2199-4565-9733-17523B64DB8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9392015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5180432-A57F-4A03-87AD-EF1D5537264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BE60DF3-A7EF-4259-95CD-F59EF73F44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E156EEC-F249-44A1-81E5-D53CC6D6E476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20A8A3A-7E6B-497A-9FE0-C1926E6C64AE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3351422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09600" y="27463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09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197600" y="1600200"/>
            <a:ext cx="53848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09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7600" y="3938589"/>
            <a:ext cx="53848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13F6C5EC-0016-4106-8CB7-AD800059B83F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E579E419-A028-4969-93E5-11D5F17D961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F8C3200B-6915-4161-B475-3C040EDDAAF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A40BBA5-A4F0-4935-84E2-5C3F39CCEEB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530411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98AF03-7270-45C2-A683-C5E353EF01A5}" type="datetime4">
              <a:rPr lang="en-US" smtClean="0"/>
              <a:pPr/>
              <a:t>October 19, 2021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B37D5FE-740C-46F5-801A-FA5477D9711F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3339891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11145088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7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0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1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735573536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1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2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2312655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5D4FFE11-5E97-44A3-9E9B-AD4341E43AC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5B486E5-0753-405A-BCED-9321D01034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37610483-DCCE-44B1-8F26-3F234D400E9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469BA01-6ADE-4849-AC08-79F31387CD6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544835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0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1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13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4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6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7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3148807182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6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9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10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66357083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5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6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7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8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9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8986240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FC49BF1-FCD3-4395-8FF6-0047AF66228E}" type="datetime4">
              <a:rPr lang="en-US" smtClean="0"/>
              <a:pPr/>
              <a:t>October 19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8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1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4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218974668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4221004" y="1108077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10672179" y="5359769"/>
            <a:ext cx="207264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A861222-2C8B-4501-BE87-6797EC025925}" type="datetime4">
              <a:rPr lang="en-US" smtClean="0"/>
              <a:pPr/>
              <a:t>October 19, 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grpSp>
        <p:nvGrpSpPr>
          <p:cNvPr id="13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4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5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83332538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924818951"/>
      </p:ext>
    </p:extLst>
  </p:cSld>
  <p:clrMapOvr>
    <a:masterClrMapping/>
  </p:clrMapOvr>
  <p:hf hdr="0" dt="0"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511447214"/>
      </p:ext>
    </p:extLst>
  </p:cSld>
  <p:clrMapOvr>
    <a:masterClrMapping/>
  </p:clrMapOvr>
  <p:hf hdr="0" dt="0"/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Section Header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Picture Placeholder 15">
            <a:extLst>
              <a:ext uri="{FF2B5EF4-FFF2-40B4-BE49-F238E27FC236}">
                <a16:creationId xmlns:a16="http://schemas.microsoft.com/office/drawing/2014/main" id="{18500C30-FF27-4A5C-AA4F-B1D5C57A0F7F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3314240" y="793217"/>
            <a:ext cx="8877760" cy="6064783"/>
          </a:xfrm>
          <a:custGeom>
            <a:avLst/>
            <a:gdLst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7023591 w 8534400"/>
              <a:gd name="connsiteY2" fmla="*/ 0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0 w 8534400"/>
              <a:gd name="connsiteY0" fmla="*/ 6043236 h 6043236"/>
              <a:gd name="connsiteX1" fmla="*/ 1510809 w 8534400"/>
              <a:gd name="connsiteY1" fmla="*/ 0 h 6043236"/>
              <a:gd name="connsiteX2" fmla="*/ 8518563 w 8534400"/>
              <a:gd name="connsiteY2" fmla="*/ 14514 h 6043236"/>
              <a:gd name="connsiteX3" fmla="*/ 8534400 w 8534400"/>
              <a:gd name="connsiteY3" fmla="*/ 6043236 h 6043236"/>
              <a:gd name="connsiteX4" fmla="*/ 0 w 8534400"/>
              <a:gd name="connsiteY4" fmla="*/ 6043236 h 6043236"/>
              <a:gd name="connsiteX0" fmla="*/ 317991 w 8852391"/>
              <a:gd name="connsiteY0" fmla="*/ 6028722 h 6028722"/>
              <a:gd name="connsiteX1" fmla="*/ 0 w 8852391"/>
              <a:gd name="connsiteY1" fmla="*/ 2162629 h 6028722"/>
              <a:gd name="connsiteX2" fmla="*/ 8836554 w 8852391"/>
              <a:gd name="connsiteY2" fmla="*/ 0 h 6028722"/>
              <a:gd name="connsiteX3" fmla="*/ 8852391 w 8852391"/>
              <a:gd name="connsiteY3" fmla="*/ 6028722 h 6028722"/>
              <a:gd name="connsiteX4" fmla="*/ 317991 w 8852391"/>
              <a:gd name="connsiteY4" fmla="*/ 6028722 h 6028722"/>
              <a:gd name="connsiteX0" fmla="*/ 913076 w 8852391"/>
              <a:gd name="connsiteY0" fmla="*/ 6043236 h 6043236"/>
              <a:gd name="connsiteX1" fmla="*/ 0 w 8852391"/>
              <a:gd name="connsiteY1" fmla="*/ 2162629 h 6043236"/>
              <a:gd name="connsiteX2" fmla="*/ 8836554 w 8852391"/>
              <a:gd name="connsiteY2" fmla="*/ 0 h 6043236"/>
              <a:gd name="connsiteX3" fmla="*/ 8852391 w 8852391"/>
              <a:gd name="connsiteY3" fmla="*/ 6028722 h 6043236"/>
              <a:gd name="connsiteX4" fmla="*/ 913076 w 8852391"/>
              <a:gd name="connsiteY4" fmla="*/ 6043236 h 6043236"/>
              <a:gd name="connsiteX0" fmla="*/ 933682 w 8872997"/>
              <a:gd name="connsiteY0" fmla="*/ 6043236 h 6043236"/>
              <a:gd name="connsiteX1" fmla="*/ 0 w 8872997"/>
              <a:gd name="connsiteY1" fmla="*/ 2167781 h 6043236"/>
              <a:gd name="connsiteX2" fmla="*/ 8857160 w 8872997"/>
              <a:gd name="connsiteY2" fmla="*/ 0 h 6043236"/>
              <a:gd name="connsiteX3" fmla="*/ 8872997 w 8872997"/>
              <a:gd name="connsiteY3" fmla="*/ 6028722 h 6043236"/>
              <a:gd name="connsiteX4" fmla="*/ 933682 w 8872997"/>
              <a:gd name="connsiteY4" fmla="*/ 6043236 h 6043236"/>
              <a:gd name="connsiteX0" fmla="*/ 933682 w 8872997"/>
              <a:gd name="connsiteY0" fmla="*/ 6050963 h 6050963"/>
              <a:gd name="connsiteX1" fmla="*/ 0 w 8872997"/>
              <a:gd name="connsiteY1" fmla="*/ 2167781 h 6050963"/>
              <a:gd name="connsiteX2" fmla="*/ 8857160 w 8872997"/>
              <a:gd name="connsiteY2" fmla="*/ 0 h 6050963"/>
              <a:gd name="connsiteX3" fmla="*/ 8872997 w 8872997"/>
              <a:gd name="connsiteY3" fmla="*/ 6028722 h 6050963"/>
              <a:gd name="connsiteX4" fmla="*/ 933682 w 8872997"/>
              <a:gd name="connsiteY4" fmla="*/ 6050963 h 6050963"/>
              <a:gd name="connsiteX0" fmla="*/ 933682 w 8872997"/>
              <a:gd name="connsiteY0" fmla="*/ 6050963 h 6054480"/>
              <a:gd name="connsiteX1" fmla="*/ 0 w 8872997"/>
              <a:gd name="connsiteY1" fmla="*/ 2167781 h 6054480"/>
              <a:gd name="connsiteX2" fmla="*/ 8857160 w 8872997"/>
              <a:gd name="connsiteY2" fmla="*/ 0 h 6054480"/>
              <a:gd name="connsiteX3" fmla="*/ 8872997 w 8872997"/>
              <a:gd name="connsiteY3" fmla="*/ 6054480 h 6054480"/>
              <a:gd name="connsiteX4" fmla="*/ 933682 w 8872997"/>
              <a:gd name="connsiteY4" fmla="*/ 6050963 h 6054480"/>
              <a:gd name="connsiteX0" fmla="*/ 933682 w 8875190"/>
              <a:gd name="connsiteY0" fmla="*/ 6063842 h 6067359"/>
              <a:gd name="connsiteX1" fmla="*/ 0 w 8875190"/>
              <a:gd name="connsiteY1" fmla="*/ 2180660 h 6067359"/>
              <a:gd name="connsiteX2" fmla="*/ 8875190 w 8875190"/>
              <a:gd name="connsiteY2" fmla="*/ 0 h 6067359"/>
              <a:gd name="connsiteX3" fmla="*/ 8872997 w 8875190"/>
              <a:gd name="connsiteY3" fmla="*/ 6067359 h 6067359"/>
              <a:gd name="connsiteX4" fmla="*/ 933682 w 8875190"/>
              <a:gd name="connsiteY4" fmla="*/ 6063842 h 6067359"/>
              <a:gd name="connsiteX0" fmla="*/ 933682 w 8872997"/>
              <a:gd name="connsiteY0" fmla="*/ 6061266 h 6064783"/>
              <a:gd name="connsiteX1" fmla="*/ 0 w 8872997"/>
              <a:gd name="connsiteY1" fmla="*/ 2178084 h 6064783"/>
              <a:gd name="connsiteX2" fmla="*/ 8872614 w 8872997"/>
              <a:gd name="connsiteY2" fmla="*/ 0 h 6064783"/>
              <a:gd name="connsiteX3" fmla="*/ 8872997 w 8872997"/>
              <a:gd name="connsiteY3" fmla="*/ 6064783 h 6064783"/>
              <a:gd name="connsiteX4" fmla="*/ 933682 w 8872997"/>
              <a:gd name="connsiteY4" fmla="*/ 6061266 h 6064783"/>
              <a:gd name="connsiteX0" fmla="*/ 938445 w 8877760"/>
              <a:gd name="connsiteY0" fmla="*/ 6061266 h 6064783"/>
              <a:gd name="connsiteX1" fmla="*/ 0 w 8877760"/>
              <a:gd name="connsiteY1" fmla="*/ 2175703 h 6064783"/>
              <a:gd name="connsiteX2" fmla="*/ 8877377 w 8877760"/>
              <a:gd name="connsiteY2" fmla="*/ 0 h 6064783"/>
              <a:gd name="connsiteX3" fmla="*/ 8877760 w 8877760"/>
              <a:gd name="connsiteY3" fmla="*/ 6064783 h 6064783"/>
              <a:gd name="connsiteX4" fmla="*/ 938445 w 8877760"/>
              <a:gd name="connsiteY4" fmla="*/ 6061266 h 606478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877760" h="6064783">
                <a:moveTo>
                  <a:pt x="938445" y="6061266"/>
                </a:moveTo>
                <a:lnTo>
                  <a:pt x="0" y="2175703"/>
                </a:lnTo>
                <a:lnTo>
                  <a:pt x="8877377" y="0"/>
                </a:lnTo>
                <a:cubicBezTo>
                  <a:pt x="8877505" y="2021594"/>
                  <a:pt x="8877632" y="4043189"/>
                  <a:pt x="8877760" y="6064783"/>
                </a:cubicBezTo>
                <a:lnTo>
                  <a:pt x="938445" y="6061266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189281078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 with Im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Subtitle 2">
            <a:extLst>
              <a:ext uri="{FF2B5EF4-FFF2-40B4-BE49-F238E27FC236}">
                <a16:creationId xmlns:a16="http://schemas.microsoft.com/office/drawing/2014/main" id="{14E79CE3-6B36-4090-99A1-F1D0E79B4276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720000">
            <a:off x="8126325" y="5127870"/>
            <a:ext cx="3963591" cy="858767"/>
          </a:xfrm>
        </p:spPr>
        <p:txBody>
          <a:bodyPr anchor="ctr" anchorCtr="0">
            <a:normAutofit/>
          </a:bodyPr>
          <a:lstStyle>
            <a:lvl1pPr marL="0" indent="0" algn="l">
              <a:buNone/>
              <a:defRPr sz="26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</a:t>
            </a:r>
          </a:p>
        </p:txBody>
      </p:sp>
      <p:sp>
        <p:nvSpPr>
          <p:cNvPr id="42" name="Picture Placeholder 26">
            <a:extLst>
              <a:ext uri="{FF2B5EF4-FFF2-40B4-BE49-F238E27FC236}">
                <a16:creationId xmlns:a16="http://schemas.microsoft.com/office/drawing/2014/main" id="{C109A47C-99A8-42F1-AF6B-F5CB08E6BC97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93" y="1115082"/>
            <a:ext cx="6230657" cy="5314602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725098 w 6218366"/>
              <a:gd name="connsiteY2" fmla="*/ 841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408602 h 5408602"/>
              <a:gd name="connsiteX1" fmla="*/ 1170 w 6218366"/>
              <a:gd name="connsiteY1" fmla="*/ 0 h 5408602"/>
              <a:gd name="connsiteX2" fmla="*/ 5496498 w 6218366"/>
              <a:gd name="connsiteY2" fmla="*/ 39317 h 5408602"/>
              <a:gd name="connsiteX3" fmla="*/ 6218366 w 6218366"/>
              <a:gd name="connsiteY3" fmla="*/ 4235528 h 5408602"/>
              <a:gd name="connsiteX4" fmla="*/ 693 w 6218366"/>
              <a:gd name="connsiteY4" fmla="*/ 5408602 h 5408602"/>
              <a:gd name="connsiteX0" fmla="*/ 693 w 6218366"/>
              <a:gd name="connsiteY0" fmla="*/ 5369285 h 5369285"/>
              <a:gd name="connsiteX1" fmla="*/ 1170 w 6218366"/>
              <a:gd name="connsiteY1" fmla="*/ 1012345 h 5369285"/>
              <a:gd name="connsiteX2" fmla="*/ 5496498 w 6218366"/>
              <a:gd name="connsiteY2" fmla="*/ 0 h 5369285"/>
              <a:gd name="connsiteX3" fmla="*/ 6218366 w 6218366"/>
              <a:gd name="connsiteY3" fmla="*/ 4196211 h 5369285"/>
              <a:gd name="connsiteX4" fmla="*/ 693 w 6218366"/>
              <a:gd name="connsiteY4" fmla="*/ 5369285 h 5369285"/>
              <a:gd name="connsiteX0" fmla="*/ 693 w 6225320"/>
              <a:gd name="connsiteY0" fmla="*/ 5369285 h 5369285"/>
              <a:gd name="connsiteX1" fmla="*/ 1170 w 6225320"/>
              <a:gd name="connsiteY1" fmla="*/ 1012345 h 5369285"/>
              <a:gd name="connsiteX2" fmla="*/ 5496498 w 6225320"/>
              <a:gd name="connsiteY2" fmla="*/ 0 h 5369285"/>
              <a:gd name="connsiteX3" fmla="*/ 6225320 w 6225320"/>
              <a:gd name="connsiteY3" fmla="*/ 4224299 h 5369285"/>
              <a:gd name="connsiteX4" fmla="*/ 693 w 6225320"/>
              <a:gd name="connsiteY4" fmla="*/ 5369285 h 5369285"/>
              <a:gd name="connsiteX0" fmla="*/ 3850 w 6225001"/>
              <a:gd name="connsiteY0" fmla="*/ 5358752 h 5358752"/>
              <a:gd name="connsiteX1" fmla="*/ 851 w 6225001"/>
              <a:gd name="connsiteY1" fmla="*/ 1012345 h 5358752"/>
              <a:gd name="connsiteX2" fmla="*/ 5496179 w 6225001"/>
              <a:gd name="connsiteY2" fmla="*/ 0 h 5358752"/>
              <a:gd name="connsiteX3" fmla="*/ 6225001 w 6225001"/>
              <a:gd name="connsiteY3" fmla="*/ 4224299 h 5358752"/>
              <a:gd name="connsiteX4" fmla="*/ 3850 w 6225001"/>
              <a:gd name="connsiteY4" fmla="*/ 5358752 h 5358752"/>
              <a:gd name="connsiteX0" fmla="*/ 3850 w 6230428"/>
              <a:gd name="connsiteY0" fmla="*/ 5358752 h 5358752"/>
              <a:gd name="connsiteX1" fmla="*/ 851 w 6230428"/>
              <a:gd name="connsiteY1" fmla="*/ 1012345 h 5358752"/>
              <a:gd name="connsiteX2" fmla="*/ 5496179 w 6230428"/>
              <a:gd name="connsiteY2" fmla="*/ 0 h 5358752"/>
              <a:gd name="connsiteX3" fmla="*/ 6230428 w 6230428"/>
              <a:gd name="connsiteY3" fmla="*/ 4229780 h 5358752"/>
              <a:gd name="connsiteX4" fmla="*/ 3850 w 6230428"/>
              <a:gd name="connsiteY4" fmla="*/ 5358752 h 5358752"/>
              <a:gd name="connsiteX0" fmla="*/ 3850 w 6230428"/>
              <a:gd name="connsiteY0" fmla="*/ 5361493 h 5361493"/>
              <a:gd name="connsiteX1" fmla="*/ 851 w 6230428"/>
              <a:gd name="connsiteY1" fmla="*/ 1015086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1493 h 5361493"/>
              <a:gd name="connsiteX1" fmla="*/ 851 w 6230428"/>
              <a:gd name="connsiteY1" fmla="*/ 1009607 h 5361493"/>
              <a:gd name="connsiteX2" fmla="*/ 5501605 w 6230428"/>
              <a:gd name="connsiteY2" fmla="*/ 0 h 5361493"/>
              <a:gd name="connsiteX3" fmla="*/ 6230428 w 6230428"/>
              <a:gd name="connsiteY3" fmla="*/ 4232521 h 5361493"/>
              <a:gd name="connsiteX4" fmla="*/ 3850 w 6230428"/>
              <a:gd name="connsiteY4" fmla="*/ 5361493 h 5361493"/>
              <a:gd name="connsiteX0" fmla="*/ 3850 w 6230428"/>
              <a:gd name="connsiteY0" fmla="*/ 5364233 h 5364233"/>
              <a:gd name="connsiteX1" fmla="*/ 851 w 6230428"/>
              <a:gd name="connsiteY1" fmla="*/ 1009607 h 5364233"/>
              <a:gd name="connsiteX2" fmla="*/ 5501605 w 6230428"/>
              <a:gd name="connsiteY2" fmla="*/ 0 h 5364233"/>
              <a:gd name="connsiteX3" fmla="*/ 6230428 w 6230428"/>
              <a:gd name="connsiteY3" fmla="*/ 4232521 h 5364233"/>
              <a:gd name="connsiteX4" fmla="*/ 3850 w 6230428"/>
              <a:gd name="connsiteY4" fmla="*/ 5364233 h 5364233"/>
              <a:gd name="connsiteX0" fmla="*/ 1366 w 6230657"/>
              <a:gd name="connsiteY0" fmla="*/ 5366973 h 5366973"/>
              <a:gd name="connsiteX1" fmla="*/ 1080 w 6230657"/>
              <a:gd name="connsiteY1" fmla="*/ 1009607 h 5366973"/>
              <a:gd name="connsiteX2" fmla="*/ 5501834 w 6230657"/>
              <a:gd name="connsiteY2" fmla="*/ 0 h 5366973"/>
              <a:gd name="connsiteX3" fmla="*/ 6230657 w 6230657"/>
              <a:gd name="connsiteY3" fmla="*/ 4232521 h 5366973"/>
              <a:gd name="connsiteX4" fmla="*/ 1366 w 6230657"/>
              <a:gd name="connsiteY4" fmla="*/ 5366973 h 53669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230657" h="5366973">
                <a:moveTo>
                  <a:pt x="1366" y="5366973"/>
                </a:moveTo>
                <a:cubicBezTo>
                  <a:pt x="5219" y="3567836"/>
                  <a:pt x="-2773" y="2808744"/>
                  <a:pt x="1080" y="1009607"/>
                </a:cubicBezTo>
                <a:lnTo>
                  <a:pt x="5501834" y="0"/>
                </a:lnTo>
                <a:lnTo>
                  <a:pt x="6230657" y="4232521"/>
                </a:lnTo>
                <a:lnTo>
                  <a:pt x="1366" y="5366973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840000">
            <a:off x="7262451" y="2726140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45" name="Text Placeholder 44">
            <a:extLst>
              <a:ext uri="{FF2B5EF4-FFF2-40B4-BE49-F238E27FC236}">
                <a16:creationId xmlns:a16="http://schemas.microsoft.com/office/drawing/2014/main" id="{01A16A82-6F5C-4DAC-A624-CA3711A1B027}"/>
              </a:ext>
            </a:extLst>
          </p:cNvPr>
          <p:cNvSpPr>
            <a:spLocks noGrp="1"/>
          </p:cNvSpPr>
          <p:nvPr>
            <p:ph type="body" sz="quarter" idx="16" hasCustomPrompt="1"/>
          </p:nvPr>
        </p:nvSpPr>
        <p:spPr>
          <a:xfrm rot="720000">
            <a:off x="9571723" y="580668"/>
            <a:ext cx="1391775" cy="858837"/>
          </a:xfrm>
        </p:spPr>
        <p:txBody>
          <a:bodyPr>
            <a:normAutofit/>
          </a:bodyPr>
          <a:lstStyle>
            <a:lvl1pPr marL="0" indent="0" algn="ctr">
              <a:buNone/>
              <a:defRPr sz="2600" b="1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MONTH</a:t>
            </a:r>
            <a:br>
              <a:rPr lang="en-US" noProof="0"/>
            </a:br>
            <a:r>
              <a:rPr lang="en-US" noProof="0"/>
              <a:t>20XX</a:t>
            </a:r>
          </a:p>
        </p:txBody>
      </p:sp>
    </p:spTree>
    <p:extLst>
      <p:ext uri="{BB962C8B-B14F-4D97-AF65-F5344CB8AC3E}">
        <p14:creationId xmlns:p14="http://schemas.microsoft.com/office/powerpoint/2010/main" val="2209486903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ext Layout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aphic 16">
            <a:extLst>
              <a:ext uri="{FF2B5EF4-FFF2-40B4-BE49-F238E27FC236}">
                <a16:creationId xmlns:a16="http://schemas.microsoft.com/office/drawing/2014/main" id="{AD638337-297E-49B3-AE0F-B36EC9D01661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2FA8DCE5-120B-4D39-B899-95EBEC388DEA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3F4B5D3-A813-434A-B7AA-8FEE19B9CF16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6DFBA5C-859C-4C16-8ECF-9FCA37E77DD4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2442380"/>
            <a:ext cx="3913632" cy="80467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72000" bIns="72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DBF8466-F90A-4774-B172-0061F1A7985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BC76C28-113A-459C-BD12-125E112B10B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D51ADD0-1305-43DD-A03D-2FE3B5D0EB6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74E08599-4D6A-4CDA-9228-3DBD31E1E64D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548D0821-4E36-47CF-A7AC-8FB339F5F24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F708432B-D626-47BC-8C1E-E5F2ADCDCE4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46111" y="974883"/>
            <a:ext cx="3933620" cy="734415"/>
          </a:xfrm>
        </p:spPr>
        <p:txBody>
          <a:bodyPr anchor="b">
            <a:normAutofit/>
          </a:bodyPr>
          <a:lstStyle>
            <a:lvl1pPr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1</a:t>
            </a:r>
          </a:p>
        </p:txBody>
      </p:sp>
      <p:sp>
        <p:nvSpPr>
          <p:cNvPr id="17" name="Text Placeholder 16">
            <a:extLst>
              <a:ext uri="{FF2B5EF4-FFF2-40B4-BE49-F238E27FC236}">
                <a16:creationId xmlns:a16="http://schemas.microsoft.com/office/drawing/2014/main" id="{B8041375-FFF3-48A5-8985-52AD4D496A6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808990" y="3392622"/>
            <a:ext cx="3913188" cy="2249488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 b="0"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19" name="Graphic 17">
            <a:extLst>
              <a:ext uri="{FF2B5EF4-FFF2-40B4-BE49-F238E27FC236}">
                <a16:creationId xmlns:a16="http://schemas.microsoft.com/office/drawing/2014/main" id="{1CF7F5A7-666B-4C97-8F1C-0930361F612E}"/>
              </a:ext>
            </a:extLst>
          </p:cNvPr>
          <p:cNvGrpSpPr/>
          <p:nvPr/>
        </p:nvGrpSpPr>
        <p:grpSpPr>
          <a:xfrm>
            <a:off x="5530724" y="0"/>
            <a:ext cx="6340653" cy="6429600"/>
            <a:chOff x="5530724" y="0"/>
            <a:chExt cx="6340653" cy="6429600"/>
          </a:xfrm>
        </p:grpSpPr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E7BC95EC-0C9A-48BD-BC1E-AF1C1DA9C02C}"/>
                </a:ext>
              </a:extLst>
            </p:cNvPr>
            <p:cNvSpPr/>
            <p:nvPr/>
          </p:nvSpPr>
          <p:spPr>
            <a:xfrm>
              <a:off x="5518024" y="-12700"/>
              <a:ext cx="2287209" cy="5565543"/>
            </a:xfrm>
            <a:custGeom>
              <a:avLst/>
              <a:gdLst>
                <a:gd name="connsiteX0" fmla="*/ 1132162 w 2287209"/>
                <a:gd name="connsiteY0" fmla="*/ 5560454 h 5565543"/>
                <a:gd name="connsiteX1" fmla="*/ 2283391 w 2287209"/>
                <a:gd name="connsiteY1" fmla="*/ 12700 h 5565543"/>
                <a:gd name="connsiteX2" fmla="*/ 552736 w 2287209"/>
                <a:gd name="connsiteY2" fmla="*/ 12700 h 5565543"/>
                <a:gd name="connsiteX3" fmla="*/ 12700 w 2287209"/>
                <a:gd name="connsiteY3" fmla="*/ 5359688 h 5565543"/>
                <a:gd name="connsiteX4" fmla="*/ 1132162 w 2287209"/>
                <a:gd name="connsiteY4" fmla="*/ 5560454 h 556554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287209" h="5565543">
                  <a:moveTo>
                    <a:pt x="1132162" y="5560454"/>
                  </a:moveTo>
                  <a:lnTo>
                    <a:pt x="2283391" y="12700"/>
                  </a:lnTo>
                  <a:lnTo>
                    <a:pt x="552736" y="12700"/>
                  </a:lnTo>
                  <a:cubicBezTo>
                    <a:pt x="569255" y="560360"/>
                    <a:pt x="573067" y="2477804"/>
                    <a:pt x="12700" y="5359688"/>
                  </a:cubicBezTo>
                  <a:cubicBezTo>
                    <a:pt x="363406" y="5395267"/>
                    <a:pt x="1132162" y="5560454"/>
                    <a:pt x="1132162" y="5560454"/>
                  </a:cubicBezTo>
                  <a:close/>
                </a:path>
              </a:pathLst>
            </a:custGeom>
            <a:gradFill flip="none" rotWithShape="1">
              <a:gsLst>
                <a:gs pos="3000">
                  <a:schemeClr val="accent5">
                    <a:alpha val="6000"/>
                  </a:schemeClr>
                </a:gs>
                <a:gs pos="100000">
                  <a:schemeClr val="accent5">
                    <a:alpha val="50000"/>
                  </a:schemeClr>
                </a:gs>
              </a:gsLst>
              <a:lin ang="5880000" scaled="0"/>
              <a:tileRect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1" name="Freeform: Shape 20">
              <a:extLst>
                <a:ext uri="{FF2B5EF4-FFF2-40B4-BE49-F238E27FC236}">
                  <a16:creationId xmlns:a16="http://schemas.microsoft.com/office/drawing/2014/main" id="{DF5F80F8-FA23-4496-B401-E10D70AC21A8}"/>
                </a:ext>
              </a:extLst>
            </p:cNvPr>
            <p:cNvSpPr/>
            <p:nvPr/>
          </p:nvSpPr>
          <p:spPr>
            <a:xfrm>
              <a:off x="5537084" y="-12700"/>
              <a:ext cx="6340653" cy="6455013"/>
            </a:xfrm>
            <a:custGeom>
              <a:avLst/>
              <a:gdLst>
                <a:gd name="connsiteX0" fmla="*/ 5080140 w 6340653"/>
                <a:gd name="connsiteY0" fmla="*/ 6446112 h 6455013"/>
                <a:gd name="connsiteX1" fmla="*/ 6334294 w 6340653"/>
                <a:gd name="connsiteY1" fmla="*/ 545112 h 6455013"/>
                <a:gd name="connsiteX2" fmla="*/ 3831070 w 6340653"/>
                <a:gd name="connsiteY2" fmla="*/ 12700 h 6455013"/>
                <a:gd name="connsiteX3" fmla="*/ 1151222 w 6340653"/>
                <a:gd name="connsiteY3" fmla="*/ 12700 h 6455013"/>
                <a:gd name="connsiteX4" fmla="*/ 12700 w 6340653"/>
                <a:gd name="connsiteY4" fmla="*/ 5369854 h 645501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40653" h="6455013">
                  <a:moveTo>
                    <a:pt x="5080140" y="6446112"/>
                  </a:moveTo>
                  <a:lnTo>
                    <a:pt x="6334294" y="545112"/>
                  </a:lnTo>
                  <a:lnTo>
                    <a:pt x="3831070" y="12700"/>
                  </a:lnTo>
                  <a:lnTo>
                    <a:pt x="1151222" y="12700"/>
                  </a:lnTo>
                  <a:lnTo>
                    <a:pt x="12700" y="536985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0" scaled="1"/>
            </a:gra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2" name="Freeform: Shape 21">
              <a:extLst>
                <a:ext uri="{FF2B5EF4-FFF2-40B4-BE49-F238E27FC236}">
                  <a16:creationId xmlns:a16="http://schemas.microsoft.com/office/drawing/2014/main" id="{65F2E539-DDA4-47DC-A929-17C7DB4D8C88}"/>
                </a:ext>
              </a:extLst>
            </p:cNvPr>
            <p:cNvSpPr/>
            <p:nvPr/>
          </p:nvSpPr>
          <p:spPr>
            <a:xfrm>
              <a:off x="5830609" y="-12700"/>
              <a:ext cx="5756144" cy="6150052"/>
            </a:xfrm>
            <a:custGeom>
              <a:avLst/>
              <a:gdLst>
                <a:gd name="connsiteX0" fmla="*/ 5715476 w 5756143"/>
                <a:gd name="connsiteY0" fmla="*/ 764938 h 6150052"/>
                <a:gd name="connsiteX1" fmla="*/ 4579496 w 5756143"/>
                <a:gd name="connsiteY1" fmla="*/ 6113197 h 6150052"/>
                <a:gd name="connsiteX2" fmla="*/ 43196 w 5756143"/>
                <a:gd name="connsiteY2" fmla="*/ 5150027 h 6150052"/>
                <a:gd name="connsiteX3" fmla="*/ 1134704 w 5756143"/>
                <a:gd name="connsiteY3" fmla="*/ 12700 h 6150052"/>
                <a:gd name="connsiteX4" fmla="*/ 1109290 w 5756143"/>
                <a:gd name="connsiteY4" fmla="*/ 12700 h 6150052"/>
                <a:gd name="connsiteX5" fmla="*/ 12700 w 5756143"/>
                <a:gd name="connsiteY5" fmla="*/ 5169087 h 6150052"/>
                <a:gd name="connsiteX6" fmla="*/ 4598556 w 5756143"/>
                <a:gd name="connsiteY6" fmla="*/ 6143693 h 6150052"/>
                <a:gd name="connsiteX7" fmla="*/ 5743431 w 5756143"/>
                <a:gd name="connsiteY7" fmla="*/ 757314 h 6150052"/>
                <a:gd name="connsiteX8" fmla="*/ 5745972 w 5756143"/>
                <a:gd name="connsiteY8" fmla="*/ 744607 h 6150052"/>
                <a:gd name="connsiteX9" fmla="*/ 2299910 w 5756143"/>
                <a:gd name="connsiteY9" fmla="*/ 12700 h 6150052"/>
                <a:gd name="connsiteX10" fmla="*/ 2177925 w 5756143"/>
                <a:gd name="connsiteY10" fmla="*/ 12700 h 615005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5756143" h="6150052">
                  <a:moveTo>
                    <a:pt x="5715476" y="764938"/>
                  </a:moveTo>
                  <a:lnTo>
                    <a:pt x="4579496" y="6113197"/>
                  </a:lnTo>
                  <a:lnTo>
                    <a:pt x="43196" y="5150027"/>
                  </a:lnTo>
                  <a:lnTo>
                    <a:pt x="1134704" y="12700"/>
                  </a:lnTo>
                  <a:lnTo>
                    <a:pt x="1109290" y="12700"/>
                  </a:lnTo>
                  <a:lnTo>
                    <a:pt x="12700" y="5169087"/>
                  </a:lnTo>
                  <a:lnTo>
                    <a:pt x="4598556" y="6143693"/>
                  </a:lnTo>
                  <a:lnTo>
                    <a:pt x="5743431" y="757314"/>
                  </a:lnTo>
                  <a:lnTo>
                    <a:pt x="5745972" y="744607"/>
                  </a:lnTo>
                  <a:lnTo>
                    <a:pt x="2299910" y="12700"/>
                  </a:lnTo>
                  <a:lnTo>
                    <a:pt x="2177925" y="12700"/>
                  </a:lnTo>
                  <a:close/>
                </a:path>
              </a:pathLst>
            </a:custGeom>
            <a:solidFill>
              <a:schemeClr val="bg1"/>
            </a:solidFill>
            <a:ln w="12694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4" name="Picture Placeholder 23">
            <a:extLst>
              <a:ext uri="{FF2B5EF4-FFF2-40B4-BE49-F238E27FC236}">
                <a16:creationId xmlns:a16="http://schemas.microsoft.com/office/drawing/2014/main" id="{76641E2E-882B-485E-AD7C-2BC054BEA520}"/>
              </a:ext>
            </a:extLst>
          </p:cNvPr>
          <p:cNvSpPr>
            <a:spLocks noGrp="1"/>
          </p:cNvSpPr>
          <p:nvPr>
            <p:ph type="pic" sz="quarter" idx="14"/>
          </p:nvPr>
        </p:nvSpPr>
        <p:spPr>
          <a:xfrm rot="720000">
            <a:off x="6384189" y="209524"/>
            <a:ext cx="4647699" cy="5472101"/>
          </a:xfrm>
          <a:custGeom>
            <a:avLst/>
            <a:gdLst>
              <a:gd name="connsiteX0" fmla="*/ 0 w 4643879"/>
              <a:gd name="connsiteY0" fmla="*/ 5462044 h 5462044"/>
              <a:gd name="connsiteX1" fmla="*/ 1160970 w 4643879"/>
              <a:gd name="connsiteY1" fmla="*/ 0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4643879 w 4643879"/>
              <a:gd name="connsiteY2" fmla="*/ 0 h 5462044"/>
              <a:gd name="connsiteX3" fmla="*/ 3482909 w 4643879"/>
              <a:gd name="connsiteY3" fmla="*/ 5462044 h 5462044"/>
              <a:gd name="connsiteX4" fmla="*/ 0 w 4643879"/>
              <a:gd name="connsiteY4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6146 w 4643879"/>
              <a:gd name="connsiteY2" fmla="*/ 8068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11990 w 4643879"/>
              <a:gd name="connsiteY1" fmla="*/ 13839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3482909 w 4643879"/>
              <a:gd name="connsiteY4" fmla="*/ 5462044 h 5462044"/>
              <a:gd name="connsiteX5" fmla="*/ 0 w 4643879"/>
              <a:gd name="connsiteY5" fmla="*/ 5462044 h 5462044"/>
              <a:gd name="connsiteX0" fmla="*/ 0 w 4643879"/>
              <a:gd name="connsiteY0" fmla="*/ 5462044 h 5462044"/>
              <a:gd name="connsiteX1" fmla="*/ 5006 w 4643879"/>
              <a:gd name="connsiteY1" fmla="*/ 210263 h 5462044"/>
              <a:gd name="connsiteX2" fmla="*/ 1029484 w 4643879"/>
              <a:gd name="connsiteY2" fmla="*/ 2927 h 5462044"/>
              <a:gd name="connsiteX3" fmla="*/ 4643879 w 4643879"/>
              <a:gd name="connsiteY3" fmla="*/ 0 h 5462044"/>
              <a:gd name="connsiteX4" fmla="*/ 4634592 w 4643879"/>
              <a:gd name="connsiteY4" fmla="*/ 5460922 h 5462044"/>
              <a:gd name="connsiteX5" fmla="*/ 0 w 4643879"/>
              <a:gd name="connsiteY5" fmla="*/ 5462044 h 546204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67184 h 5467184"/>
              <a:gd name="connsiteX1" fmla="*/ 8345 w 4647218"/>
              <a:gd name="connsiteY1" fmla="*/ 210263 h 5467184"/>
              <a:gd name="connsiteX2" fmla="*/ 1032823 w 4647218"/>
              <a:gd name="connsiteY2" fmla="*/ 2927 h 5467184"/>
              <a:gd name="connsiteX3" fmla="*/ 4647218 w 4647218"/>
              <a:gd name="connsiteY3" fmla="*/ 0 h 5467184"/>
              <a:gd name="connsiteX4" fmla="*/ 4637931 w 4647218"/>
              <a:gd name="connsiteY4" fmla="*/ 5460922 h 5467184"/>
              <a:gd name="connsiteX5" fmla="*/ 0 w 4647218"/>
              <a:gd name="connsiteY5" fmla="*/ 5467184 h 5467184"/>
              <a:gd name="connsiteX0" fmla="*/ 0 w 4647218"/>
              <a:gd name="connsiteY0" fmla="*/ 5472101 h 5472101"/>
              <a:gd name="connsiteX1" fmla="*/ 8345 w 4647218"/>
              <a:gd name="connsiteY1" fmla="*/ 21518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0 w 4647218"/>
              <a:gd name="connsiteY0" fmla="*/ 5472101 h 5472101"/>
              <a:gd name="connsiteX1" fmla="*/ 5908 w 4647218"/>
              <a:gd name="connsiteY1" fmla="*/ 224560 h 5472101"/>
              <a:gd name="connsiteX2" fmla="*/ 1048878 w 4647218"/>
              <a:gd name="connsiteY2" fmla="*/ 0 h 5472101"/>
              <a:gd name="connsiteX3" fmla="*/ 4647218 w 4647218"/>
              <a:gd name="connsiteY3" fmla="*/ 4917 h 5472101"/>
              <a:gd name="connsiteX4" fmla="*/ 4637931 w 4647218"/>
              <a:gd name="connsiteY4" fmla="*/ 5465839 h 5472101"/>
              <a:gd name="connsiteX5" fmla="*/ 0 w 4647218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38412 w 4647699"/>
              <a:gd name="connsiteY4" fmla="*/ 5465839 h 5472101"/>
              <a:gd name="connsiteX5" fmla="*/ 481 w 4647699"/>
              <a:gd name="connsiteY5" fmla="*/ 5472101 h 5472101"/>
              <a:gd name="connsiteX0" fmla="*/ 481 w 4647699"/>
              <a:gd name="connsiteY0" fmla="*/ 5472101 h 5472101"/>
              <a:gd name="connsiteX1" fmla="*/ 1250 w 4647699"/>
              <a:gd name="connsiteY1" fmla="*/ 221221 h 5472101"/>
              <a:gd name="connsiteX2" fmla="*/ 1049359 w 4647699"/>
              <a:gd name="connsiteY2" fmla="*/ 0 h 5472101"/>
              <a:gd name="connsiteX3" fmla="*/ 4647699 w 4647699"/>
              <a:gd name="connsiteY3" fmla="*/ 4917 h 5472101"/>
              <a:gd name="connsiteX4" fmla="*/ 4643537 w 4647699"/>
              <a:gd name="connsiteY4" fmla="*/ 5464749 h 5472101"/>
              <a:gd name="connsiteX5" fmla="*/ 481 w 4647699"/>
              <a:gd name="connsiteY5" fmla="*/ 5472101 h 54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4647699" h="5472101">
                <a:moveTo>
                  <a:pt x="481" y="5472101"/>
                </a:moveTo>
                <a:cubicBezTo>
                  <a:pt x="4478" y="3656033"/>
                  <a:pt x="-2747" y="2037289"/>
                  <a:pt x="1250" y="221221"/>
                </a:cubicBezTo>
                <a:lnTo>
                  <a:pt x="1049359" y="0"/>
                </a:lnTo>
                <a:lnTo>
                  <a:pt x="4647699" y="4917"/>
                </a:lnTo>
                <a:cubicBezTo>
                  <a:pt x="4644603" y="1825224"/>
                  <a:pt x="4646633" y="3644442"/>
                  <a:pt x="4643537" y="5464749"/>
                </a:cubicBezTo>
                <a:lnTo>
                  <a:pt x="481" y="5472101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941893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B1F7EF3-CCF0-4CE4-B1E2-3C5E715A382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8E51638B-3B94-4657-AEA0-BD4877634A3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D60775B1-3C1A-4467-9902-940B6AED929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6F5E56F-D8B8-40EA-844E-9CD41C03112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48856737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1203219-0ED5-4CAD-8F16-4E3B3502CBB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D27D59-6977-44DD-8E4E-5EC5FBCC1A34}" type="datetime1">
              <a:rPr lang="en-US" smtClean="0"/>
              <a:t>10/19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89BAB-B41F-4760-996E-A658ABD611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385E896-6A31-4981-B626-05CE0AE3B74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20B1D-C678-4C69-9E65-5611E138ED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50823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ab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able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29" y="3314576"/>
            <a:ext cx="3200400" cy="170078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5" name="Table Placeholder 14">
            <a:extLst>
              <a:ext uri="{FF2B5EF4-FFF2-40B4-BE49-F238E27FC236}">
                <a16:creationId xmlns:a16="http://schemas.microsoft.com/office/drawing/2014/main" id="{7658F6E5-229A-4857-8140-782AA94211B5}"/>
              </a:ext>
            </a:extLst>
          </p:cNvPr>
          <p:cNvSpPr>
            <a:spLocks noGrp="1"/>
          </p:cNvSpPr>
          <p:nvPr>
            <p:ph type="tbl" sz="quarter" idx="13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table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9FB4E85B-0FE6-4367-8B3F-4F3B5621BF3B}"/>
              </a:ext>
            </a:extLst>
          </p:cNvPr>
          <p:cNvSpPr/>
          <p:nvPr/>
        </p:nvSpPr>
        <p:spPr>
          <a:xfrm>
            <a:off x="2641929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6AC08F80-E4EE-498F-927C-7F97FBA89C96}"/>
              </a:ext>
            </a:extLst>
          </p:cNvPr>
          <p:cNvSpPr/>
          <p:nvPr/>
        </p:nvSpPr>
        <p:spPr>
          <a:xfrm>
            <a:off x="2847735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76814" t="10702" r="6336" b="-114608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173055266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hank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0" name="Graphic 35">
            <a:extLst>
              <a:ext uri="{FF2B5EF4-FFF2-40B4-BE49-F238E27FC236}">
                <a16:creationId xmlns:a16="http://schemas.microsoft.com/office/drawing/2014/main" id="{B00A1772-2B8D-4677-8511-3E067F67A72F}"/>
              </a:ext>
            </a:extLst>
          </p:cNvPr>
          <p:cNvGrpSpPr/>
          <p:nvPr userDrawn="1"/>
        </p:nvGrpSpPr>
        <p:grpSpPr>
          <a:xfrm>
            <a:off x="6678503" y="1430186"/>
            <a:ext cx="5526208" cy="2613848"/>
            <a:chOff x="6678503" y="665690"/>
            <a:chExt cx="5526208" cy="2613848"/>
          </a:xfrm>
        </p:grpSpPr>
        <p:sp>
          <p:nvSpPr>
            <p:cNvPr id="42" name="Freeform: Shape 41">
              <a:extLst>
                <a:ext uri="{FF2B5EF4-FFF2-40B4-BE49-F238E27FC236}">
                  <a16:creationId xmlns:a16="http://schemas.microsoft.com/office/drawing/2014/main" id="{FB0F16C2-C8ED-4461-B34C-5CEB29F1C450}"/>
                </a:ext>
              </a:extLst>
            </p:cNvPr>
            <p:cNvSpPr/>
            <p:nvPr/>
          </p:nvSpPr>
          <p:spPr>
            <a:xfrm>
              <a:off x="6678503" y="1272318"/>
              <a:ext cx="5526208" cy="2007220"/>
            </a:xfrm>
            <a:custGeom>
              <a:avLst/>
              <a:gdLst>
                <a:gd name="connsiteX0" fmla="*/ 5514767 w 5526207"/>
                <a:gd name="connsiteY0" fmla="*/ 573560 h 2007220"/>
                <a:gd name="connsiteX1" fmla="*/ 355703 w 5526207"/>
                <a:gd name="connsiteY1" fmla="*/ 33643 h 2007220"/>
                <a:gd name="connsiteX2" fmla="*/ 12697 w 5526207"/>
                <a:gd name="connsiteY2" fmla="*/ 1284980 h 2007220"/>
                <a:gd name="connsiteX3" fmla="*/ 5514767 w 5526207"/>
                <a:gd name="connsiteY3" fmla="*/ 1998940 h 2007220"/>
                <a:gd name="connsiteX4" fmla="*/ 5514767 w 5526207"/>
                <a:gd name="connsiteY4" fmla="*/ 573560 h 200722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5526207" h="2007220">
                  <a:moveTo>
                    <a:pt x="5514767" y="573560"/>
                  </a:moveTo>
                  <a:cubicBezTo>
                    <a:pt x="2157119" y="-150564"/>
                    <a:pt x="355703" y="33643"/>
                    <a:pt x="355703" y="33643"/>
                  </a:cubicBezTo>
                  <a:lnTo>
                    <a:pt x="12697" y="1284980"/>
                  </a:lnTo>
                  <a:cubicBezTo>
                    <a:pt x="12697" y="1284980"/>
                    <a:pt x="1368206" y="967381"/>
                    <a:pt x="5514767" y="1998940"/>
                  </a:cubicBezTo>
                  <a:lnTo>
                    <a:pt x="5514767" y="573560"/>
                  </a:lnTo>
                  <a:close/>
                </a:path>
              </a:pathLst>
            </a:custGeom>
            <a:gradFill>
              <a:gsLst>
                <a:gs pos="22000">
                  <a:schemeClr val="accent2">
                    <a:alpha val="10000"/>
                  </a:schemeClr>
                </a:gs>
                <a:gs pos="100000">
                  <a:schemeClr val="accent2">
                    <a:alpha val="40000"/>
                  </a:schemeClr>
                </a:gs>
              </a:gsLst>
              <a:lin ang="102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963814A1-9202-49D2-B985-1785CC4860DE}"/>
                </a:ext>
              </a:extLst>
            </p:cNvPr>
            <p:cNvSpPr/>
            <p:nvPr/>
          </p:nvSpPr>
          <p:spPr>
            <a:xfrm>
              <a:off x="7262884" y="665690"/>
              <a:ext cx="4941827" cy="2591601"/>
            </a:xfrm>
            <a:custGeom>
              <a:avLst/>
              <a:gdLst>
                <a:gd name="connsiteX0" fmla="*/ 4930387 w 4941827"/>
                <a:gd name="connsiteY0" fmla="*/ 1138265 h 2591601"/>
                <a:gd name="connsiteX1" fmla="*/ 383651 w 4941827"/>
                <a:gd name="connsiteY1" fmla="*/ 12697 h 2591601"/>
                <a:gd name="connsiteX2" fmla="*/ 12697 w 4941827"/>
                <a:gd name="connsiteY2" fmla="*/ 1366935 h 2591601"/>
                <a:gd name="connsiteX3" fmla="*/ 4930387 w 4941827"/>
                <a:gd name="connsiteY3" fmla="*/ 2583971 h 259160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941827" h="2591601">
                  <a:moveTo>
                    <a:pt x="4930387" y="1138265"/>
                  </a:moveTo>
                  <a:lnTo>
                    <a:pt x="383651" y="12697"/>
                  </a:lnTo>
                  <a:lnTo>
                    <a:pt x="12697" y="1366935"/>
                  </a:lnTo>
                  <a:lnTo>
                    <a:pt x="4930387" y="2583971"/>
                  </a:lnTo>
                  <a:close/>
                </a:path>
              </a:pathLst>
            </a:custGeom>
            <a:gradFill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1044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4" name="Freeform: Shape 13">
            <a:extLst>
              <a:ext uri="{FF2B5EF4-FFF2-40B4-BE49-F238E27FC236}">
                <a16:creationId xmlns:a16="http://schemas.microsoft.com/office/drawing/2014/main" id="{D2973908-D73D-4ECB-A29B-831C44983FB3}"/>
              </a:ext>
            </a:extLst>
          </p:cNvPr>
          <p:cNvSpPr/>
          <p:nvPr/>
        </p:nvSpPr>
        <p:spPr>
          <a:xfrm>
            <a:off x="5886431" y="5240536"/>
            <a:ext cx="1486047" cy="1625760"/>
          </a:xfrm>
          <a:custGeom>
            <a:avLst/>
            <a:gdLst>
              <a:gd name="connsiteX0" fmla="*/ 1482236 w 1486046"/>
              <a:gd name="connsiteY0" fmla="*/ 12701 h 1625760"/>
              <a:gd name="connsiteX1" fmla="*/ 901789 w 1486046"/>
              <a:gd name="connsiteY1" fmla="*/ 491538 h 1625760"/>
              <a:gd name="connsiteX2" fmla="*/ 12701 w 1486046"/>
              <a:gd name="connsiteY2" fmla="*/ 1618139 h 1625760"/>
              <a:gd name="connsiteX3" fmla="*/ 431843 w 1486046"/>
              <a:gd name="connsiteY3" fmla="*/ 1618139 h 1625760"/>
              <a:gd name="connsiteX4" fmla="*/ 1188837 w 1486046"/>
              <a:gd name="connsiteY4" fmla="*/ 670626 h 1625760"/>
              <a:gd name="connsiteX5" fmla="*/ 1482236 w 1486046"/>
              <a:gd name="connsiteY5" fmla="*/ 12701 h 16257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486046" h="1625760">
                <a:moveTo>
                  <a:pt x="1482236" y="12701"/>
                </a:moveTo>
                <a:lnTo>
                  <a:pt x="901789" y="491538"/>
                </a:lnTo>
                <a:lnTo>
                  <a:pt x="12701" y="1618139"/>
                </a:lnTo>
                <a:lnTo>
                  <a:pt x="431843" y="1618139"/>
                </a:lnTo>
                <a:lnTo>
                  <a:pt x="1188837" y="670626"/>
                </a:lnTo>
                <a:lnTo>
                  <a:pt x="1482236" y="12701"/>
                </a:lnTo>
                <a:close/>
              </a:path>
            </a:pathLst>
          </a:custGeom>
          <a:gradFill>
            <a:gsLst>
              <a:gs pos="0">
                <a:schemeClr val="accent3">
                  <a:alpha val="5000"/>
                </a:schemeClr>
              </a:gs>
              <a:gs pos="100000">
                <a:schemeClr val="accent6">
                  <a:alpha val="20000"/>
                </a:schemeClr>
              </a:gs>
            </a:gsLst>
            <a:lin ang="74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0" name="Freeform: Shape 9">
            <a:extLst>
              <a:ext uri="{FF2B5EF4-FFF2-40B4-BE49-F238E27FC236}">
                <a16:creationId xmlns:a16="http://schemas.microsoft.com/office/drawing/2014/main" id="{334FC528-8248-470A-AD71-53711E01005E}"/>
              </a:ext>
            </a:extLst>
          </p:cNvPr>
          <p:cNvSpPr/>
          <p:nvPr/>
        </p:nvSpPr>
        <p:spPr>
          <a:xfrm>
            <a:off x="-13301" y="298483"/>
            <a:ext cx="2679964" cy="762075"/>
          </a:xfrm>
          <a:custGeom>
            <a:avLst/>
            <a:gdLst>
              <a:gd name="connsiteX0" fmla="*/ 12701 w 2679963"/>
              <a:gd name="connsiteY0" fmla="*/ 425492 h 762075"/>
              <a:gd name="connsiteX1" fmla="*/ 12701 w 2679963"/>
              <a:gd name="connsiteY1" fmla="*/ 755724 h 762075"/>
              <a:gd name="connsiteX2" fmla="*/ 2023309 w 2679963"/>
              <a:gd name="connsiteY2" fmla="*/ 334043 h 762075"/>
              <a:gd name="connsiteX3" fmla="*/ 2667263 w 2679963"/>
              <a:gd name="connsiteY3" fmla="*/ 12701 h 762075"/>
              <a:gd name="connsiteX4" fmla="*/ 2667263 w 2679963"/>
              <a:gd name="connsiteY4" fmla="*/ 12701 h 762075"/>
              <a:gd name="connsiteX5" fmla="*/ 1915349 w 2679963"/>
              <a:gd name="connsiteY5" fmla="*/ 12701 h 7620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2679963" h="762075">
                <a:moveTo>
                  <a:pt x="12701" y="425492"/>
                </a:moveTo>
                <a:lnTo>
                  <a:pt x="12701" y="755724"/>
                </a:lnTo>
                <a:lnTo>
                  <a:pt x="2023309" y="334043"/>
                </a:lnTo>
                <a:lnTo>
                  <a:pt x="2667263" y="12701"/>
                </a:lnTo>
                <a:lnTo>
                  <a:pt x="2667263" y="12701"/>
                </a:lnTo>
                <a:lnTo>
                  <a:pt x="1915349" y="12701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2" name="Freeform: Shape 11">
            <a:extLst>
              <a:ext uri="{FF2B5EF4-FFF2-40B4-BE49-F238E27FC236}">
                <a16:creationId xmlns:a16="http://schemas.microsoft.com/office/drawing/2014/main" id="{AC925586-1EA9-4B0D-9E80-91777899FF7C}"/>
              </a:ext>
            </a:extLst>
          </p:cNvPr>
          <p:cNvSpPr/>
          <p:nvPr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082ADE93-C591-447F-A2DD-56E8D22B23F6}"/>
              </a:ext>
            </a:extLst>
          </p:cNvPr>
          <p:cNvSpPr/>
          <p:nvPr/>
        </p:nvSpPr>
        <p:spPr>
          <a:xfrm>
            <a:off x="7752245" y="4099518"/>
            <a:ext cx="4445439" cy="1105009"/>
          </a:xfrm>
          <a:custGeom>
            <a:avLst/>
            <a:gdLst>
              <a:gd name="connsiteX0" fmla="*/ 4441627 w 4445437"/>
              <a:gd name="connsiteY0" fmla="*/ 297539 h 1105008"/>
              <a:gd name="connsiteX1" fmla="*/ 204490 w 4445437"/>
              <a:gd name="connsiteY1" fmla="*/ 13031 h 1105008"/>
              <a:gd name="connsiteX2" fmla="*/ 12701 w 4445437"/>
              <a:gd name="connsiteY2" fmla="*/ 786537 h 1105008"/>
              <a:gd name="connsiteX3" fmla="*/ 4441627 w 4445437"/>
              <a:gd name="connsiteY3" fmla="*/ 1092638 h 1105008"/>
              <a:gd name="connsiteX4" fmla="*/ 4441627 w 4445437"/>
              <a:gd name="connsiteY4" fmla="*/ 297539 h 11050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445437" h="1105008">
                <a:moveTo>
                  <a:pt x="4441627" y="297539"/>
                </a:moveTo>
                <a:cubicBezTo>
                  <a:pt x="2135080" y="-8561"/>
                  <a:pt x="204490" y="13031"/>
                  <a:pt x="204490" y="13031"/>
                </a:cubicBezTo>
                <a:lnTo>
                  <a:pt x="12701" y="786537"/>
                </a:lnTo>
                <a:cubicBezTo>
                  <a:pt x="12701" y="786537"/>
                  <a:pt x="2273524" y="725572"/>
                  <a:pt x="4441627" y="1092638"/>
                </a:cubicBezTo>
                <a:lnTo>
                  <a:pt x="4441627" y="297539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0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Freeform: Shape 8">
            <a:extLst>
              <a:ext uri="{FF2B5EF4-FFF2-40B4-BE49-F238E27FC236}">
                <a16:creationId xmlns:a16="http://schemas.microsoft.com/office/drawing/2014/main" id="{4F539762-F7DA-4468-979C-780676B34A92}"/>
              </a:ext>
            </a:extLst>
          </p:cNvPr>
          <p:cNvSpPr/>
          <p:nvPr/>
        </p:nvSpPr>
        <p:spPr>
          <a:xfrm>
            <a:off x="-13300" y="237516"/>
            <a:ext cx="2895885" cy="1028801"/>
          </a:xfrm>
          <a:custGeom>
            <a:avLst/>
            <a:gdLst>
              <a:gd name="connsiteX0" fmla="*/ 12701 w 2895885"/>
              <a:gd name="connsiteY0" fmla="*/ 1026261 h 1028801"/>
              <a:gd name="connsiteX1" fmla="*/ 2890805 w 2895885"/>
              <a:gd name="connsiteY1" fmla="*/ 414061 h 1028801"/>
              <a:gd name="connsiteX2" fmla="*/ 2805706 w 2895885"/>
              <a:gd name="connsiteY2" fmla="*/ 12701 h 1028801"/>
              <a:gd name="connsiteX3" fmla="*/ 12701 w 2895885"/>
              <a:gd name="connsiteY3" fmla="*/ 605850 h 10288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895885" h="1028801">
                <a:moveTo>
                  <a:pt x="12701" y="1026261"/>
                </a:moveTo>
                <a:lnTo>
                  <a:pt x="2890805" y="414061"/>
                </a:lnTo>
                <a:lnTo>
                  <a:pt x="2805706" y="12701"/>
                </a:lnTo>
                <a:lnTo>
                  <a:pt x="12701" y="605850"/>
                </a:lnTo>
                <a:close/>
              </a:path>
            </a:pathLst>
          </a:custGeom>
          <a:blipFill>
            <a:blip r:embed="rId2"/>
            <a:srcRect/>
            <a:stretch>
              <a:fillRect l="-39712" t="16306" r="1769" b="-21354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Freeform: Shape 10">
            <a:extLst>
              <a:ext uri="{FF2B5EF4-FFF2-40B4-BE49-F238E27FC236}">
                <a16:creationId xmlns:a16="http://schemas.microsoft.com/office/drawing/2014/main" id="{7BBC2EFA-0E51-48DC-AF99-0FEF25085843}"/>
              </a:ext>
            </a:extLst>
          </p:cNvPr>
          <p:cNvSpPr/>
          <p:nvPr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3"/>
            <a:srcRect/>
            <a:stretch>
              <a:fillRect l="10612" t="-169914" r="-117944" b="10062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Freeform: Shape 12">
            <a:extLst>
              <a:ext uri="{FF2B5EF4-FFF2-40B4-BE49-F238E27FC236}">
                <a16:creationId xmlns:a16="http://schemas.microsoft.com/office/drawing/2014/main" id="{7893AAC6-8427-4BAA-B44F-7B6300936A25}"/>
              </a:ext>
            </a:extLst>
          </p:cNvPr>
          <p:cNvSpPr/>
          <p:nvPr/>
        </p:nvSpPr>
        <p:spPr>
          <a:xfrm>
            <a:off x="6033764" y="5121148"/>
            <a:ext cx="1714669" cy="1740071"/>
          </a:xfrm>
          <a:custGeom>
            <a:avLst/>
            <a:gdLst>
              <a:gd name="connsiteX0" fmla="*/ 12701 w 1714668"/>
              <a:gd name="connsiteY0" fmla="*/ 1737531 h 1740071"/>
              <a:gd name="connsiteX1" fmla="*/ 538533 w 1714668"/>
              <a:gd name="connsiteY1" fmla="*/ 1737531 h 1740071"/>
              <a:gd name="connsiteX2" fmla="*/ 1707048 w 1714668"/>
              <a:gd name="connsiteY2" fmla="*/ 269266 h 1740071"/>
              <a:gd name="connsiteX3" fmla="*/ 1385707 w 1714668"/>
              <a:gd name="connsiteY3" fmla="*/ 12701 h 174007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668" h="1740071">
                <a:moveTo>
                  <a:pt x="12701" y="1737531"/>
                </a:moveTo>
                <a:lnTo>
                  <a:pt x="538533" y="1737531"/>
                </a:lnTo>
                <a:lnTo>
                  <a:pt x="1707048" y="269266"/>
                </a:lnTo>
                <a:lnTo>
                  <a:pt x="1385707" y="12701"/>
                </a:lnTo>
                <a:close/>
              </a:path>
            </a:pathLst>
          </a:custGeom>
          <a:blipFill>
            <a:blip r:embed="rId4"/>
            <a:srcRect/>
            <a:stretch>
              <a:fillRect l="-67195" t="6186" r="8111" b="-10045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5" name="Freeform: Shape 14">
            <a:extLst>
              <a:ext uri="{FF2B5EF4-FFF2-40B4-BE49-F238E27FC236}">
                <a16:creationId xmlns:a16="http://schemas.microsoft.com/office/drawing/2014/main" id="{92C0F1FD-7849-4263-82D0-842B579C6E4E}"/>
              </a:ext>
            </a:extLst>
          </p:cNvPr>
          <p:cNvSpPr/>
          <p:nvPr/>
        </p:nvSpPr>
        <p:spPr>
          <a:xfrm>
            <a:off x="8228541" y="3516857"/>
            <a:ext cx="3975491" cy="1663864"/>
          </a:xfrm>
          <a:custGeom>
            <a:avLst/>
            <a:gdLst>
              <a:gd name="connsiteX0" fmla="*/ 187978 w 3975491"/>
              <a:gd name="connsiteY0" fmla="*/ 12701 h 1663863"/>
              <a:gd name="connsiteX1" fmla="*/ 12701 w 3975491"/>
              <a:gd name="connsiteY1" fmla="*/ 859875 h 1663863"/>
              <a:gd name="connsiteX2" fmla="*/ 3965330 w 3975491"/>
              <a:gd name="connsiteY2" fmla="*/ 1657513 h 1663863"/>
              <a:gd name="connsiteX3" fmla="*/ 3965330 w 3975491"/>
              <a:gd name="connsiteY3" fmla="*/ 773506 h 166386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75491" h="1663863">
                <a:moveTo>
                  <a:pt x="187978" y="12701"/>
                </a:moveTo>
                <a:lnTo>
                  <a:pt x="12701" y="859875"/>
                </a:lnTo>
                <a:lnTo>
                  <a:pt x="3965330" y="1657513"/>
                </a:lnTo>
                <a:lnTo>
                  <a:pt x="3965330" y="773506"/>
                </a:lnTo>
                <a:close/>
              </a:path>
            </a:pathLst>
          </a:custGeo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1" name="Title 1">
            <a:extLst>
              <a:ext uri="{FF2B5EF4-FFF2-40B4-BE49-F238E27FC236}">
                <a16:creationId xmlns:a16="http://schemas.microsoft.com/office/drawing/2014/main" id="{380A7FB8-9381-48A6-9B35-958A6319C88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840000">
            <a:off x="7388596" y="2045089"/>
            <a:ext cx="4821219" cy="1325563"/>
          </a:xfrm>
        </p:spPr>
        <p:txBody>
          <a:bodyPr>
            <a:normAutofit/>
          </a:bodyPr>
          <a:lstStyle>
            <a:lvl1pPr algn="ctr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hank You!</a:t>
            </a:r>
          </a:p>
        </p:txBody>
      </p:sp>
      <p:grpSp>
        <p:nvGrpSpPr>
          <p:cNvPr id="23" name="Graphic 21">
            <a:extLst>
              <a:ext uri="{FF2B5EF4-FFF2-40B4-BE49-F238E27FC236}">
                <a16:creationId xmlns:a16="http://schemas.microsoft.com/office/drawing/2014/main" id="{D5BA1DFF-80CB-48BB-B37F-4E2BCFC360C5}"/>
              </a:ext>
            </a:extLst>
          </p:cNvPr>
          <p:cNvGrpSpPr/>
          <p:nvPr/>
        </p:nvGrpSpPr>
        <p:grpSpPr>
          <a:xfrm>
            <a:off x="-12665" y="718133"/>
            <a:ext cx="6444343" cy="6146228"/>
            <a:chOff x="-12667" y="718133"/>
            <a:chExt cx="6444343" cy="6146228"/>
          </a:xfrm>
        </p:grpSpPr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F56FD6C1-6CCE-49C3-AC4A-61DC82552BCB}"/>
                </a:ext>
              </a:extLst>
            </p:cNvPr>
            <p:cNvSpPr/>
            <p:nvPr/>
          </p:nvSpPr>
          <p:spPr>
            <a:xfrm>
              <a:off x="-12667" y="4352590"/>
              <a:ext cx="6431657" cy="2511771"/>
            </a:xfrm>
            <a:custGeom>
              <a:avLst/>
              <a:gdLst>
                <a:gd name="connsiteX0" fmla="*/ 6224862 w 6431657"/>
                <a:gd name="connsiteY0" fmla="*/ 12667 h 2511771"/>
                <a:gd name="connsiteX1" fmla="*/ 12667 w 6431657"/>
                <a:gd name="connsiteY1" fmla="*/ 1593307 h 2511771"/>
                <a:gd name="connsiteX2" fmla="*/ 12667 w 6431657"/>
                <a:gd name="connsiteY2" fmla="*/ 2500336 h 2511771"/>
                <a:gd name="connsiteX3" fmla="*/ 1746804 w 6431657"/>
                <a:gd name="connsiteY3" fmla="*/ 2500336 h 2511771"/>
                <a:gd name="connsiteX4" fmla="*/ 6431638 w 6431657"/>
                <a:gd name="connsiteY4" fmla="*/ 1191170 h 2511771"/>
                <a:gd name="connsiteX5" fmla="*/ 6224862 w 6431657"/>
                <a:gd name="connsiteY5" fmla="*/ 12667 h 251177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431657" h="2511771">
                  <a:moveTo>
                    <a:pt x="6224862" y="12667"/>
                  </a:moveTo>
                  <a:cubicBezTo>
                    <a:pt x="3088953" y="398313"/>
                    <a:pt x="777616" y="1274896"/>
                    <a:pt x="12667" y="1593307"/>
                  </a:cubicBezTo>
                  <a:lnTo>
                    <a:pt x="12667" y="2500336"/>
                  </a:lnTo>
                  <a:lnTo>
                    <a:pt x="1746804" y="2500336"/>
                  </a:lnTo>
                  <a:cubicBezTo>
                    <a:pt x="2964633" y="2034770"/>
                    <a:pt x="4634073" y="1490553"/>
                    <a:pt x="6431638" y="1191170"/>
                  </a:cubicBezTo>
                  <a:cubicBezTo>
                    <a:pt x="6351719" y="725604"/>
                    <a:pt x="6316198" y="469353"/>
                    <a:pt x="6224862" y="12667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54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84BDD5BB-895B-42CC-BF18-F102D9F03740}"/>
                </a:ext>
              </a:extLst>
            </p:cNvPr>
            <p:cNvSpPr/>
            <p:nvPr/>
          </p:nvSpPr>
          <p:spPr>
            <a:xfrm>
              <a:off x="-12667" y="718133"/>
              <a:ext cx="6444343" cy="5936914"/>
            </a:xfrm>
            <a:custGeom>
              <a:avLst/>
              <a:gdLst>
                <a:gd name="connsiteX0" fmla="*/ 12667 w 6444342"/>
                <a:gd name="connsiteY0" fmla="*/ 5930553 h 5936914"/>
                <a:gd name="connsiteX1" fmla="*/ 6443056 w 6444342"/>
                <a:gd name="connsiteY1" fmla="*/ 4796450 h 5936914"/>
                <a:gd name="connsiteX2" fmla="*/ 6443056 w 6444342"/>
                <a:gd name="connsiteY2" fmla="*/ 4785033 h 5936914"/>
                <a:gd name="connsiteX3" fmla="*/ 5605798 w 6444342"/>
                <a:gd name="connsiteY3" fmla="*/ 12667 h 5936914"/>
                <a:gd name="connsiteX4" fmla="*/ 12667 w 6444342"/>
                <a:gd name="connsiteY4" fmla="*/ 994541 h 59369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444342" h="5936914">
                  <a:moveTo>
                    <a:pt x="12667" y="5930553"/>
                  </a:moveTo>
                  <a:lnTo>
                    <a:pt x="6443056" y="4796450"/>
                  </a:lnTo>
                  <a:lnTo>
                    <a:pt x="6443056" y="4785033"/>
                  </a:lnTo>
                  <a:lnTo>
                    <a:pt x="5605798" y="12667"/>
                  </a:lnTo>
                  <a:lnTo>
                    <a:pt x="12667" y="994541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10800000" scaled="1"/>
              <a:tileRect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B9D3DF9C-F94C-4251-879E-05A0C17C1AC4}"/>
                </a:ext>
              </a:extLst>
            </p:cNvPr>
            <p:cNvSpPr/>
            <p:nvPr/>
          </p:nvSpPr>
          <p:spPr>
            <a:xfrm>
              <a:off x="-12667" y="1036544"/>
              <a:ext cx="6114514" cy="5366057"/>
            </a:xfrm>
            <a:custGeom>
              <a:avLst/>
              <a:gdLst>
                <a:gd name="connsiteX0" fmla="*/ 5366039 w 6114514"/>
                <a:gd name="connsiteY0" fmla="*/ 12667 h 5366057"/>
                <a:gd name="connsiteX1" fmla="*/ 12667 w 6114514"/>
                <a:gd name="connsiteY1" fmla="*/ 976781 h 5366057"/>
                <a:gd name="connsiteX2" fmla="*/ 12667 w 6114514"/>
                <a:gd name="connsiteY2" fmla="*/ 1014838 h 5366057"/>
                <a:gd name="connsiteX3" fmla="*/ 5335593 w 6114514"/>
                <a:gd name="connsiteY3" fmla="*/ 57067 h 5366057"/>
                <a:gd name="connsiteX4" fmla="*/ 6062484 w 6114514"/>
                <a:gd name="connsiteY4" fmla="*/ 4231936 h 5366057"/>
                <a:gd name="connsiteX5" fmla="*/ 12667 w 6114514"/>
                <a:gd name="connsiteY5" fmla="*/ 5320370 h 5366057"/>
                <a:gd name="connsiteX6" fmla="*/ 12667 w 6114514"/>
                <a:gd name="connsiteY6" fmla="*/ 5358427 h 5366057"/>
                <a:gd name="connsiteX7" fmla="*/ 6087856 w 6114514"/>
                <a:gd name="connsiteY7" fmla="*/ 4266187 h 5366057"/>
                <a:gd name="connsiteX8" fmla="*/ 6106884 w 6114514"/>
                <a:gd name="connsiteY8" fmla="*/ 4262382 h 5366057"/>
                <a:gd name="connsiteX9" fmla="*/ 5369844 w 6114514"/>
                <a:gd name="connsiteY9" fmla="*/ 31696 h 536605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6114514" h="5366057">
                  <a:moveTo>
                    <a:pt x="5366039" y="12667"/>
                  </a:moveTo>
                  <a:lnTo>
                    <a:pt x="12667" y="976781"/>
                  </a:lnTo>
                  <a:lnTo>
                    <a:pt x="12667" y="1014838"/>
                  </a:lnTo>
                  <a:lnTo>
                    <a:pt x="5335593" y="57067"/>
                  </a:lnTo>
                  <a:lnTo>
                    <a:pt x="6062484" y="4231936"/>
                  </a:lnTo>
                  <a:lnTo>
                    <a:pt x="12667" y="5320370"/>
                  </a:lnTo>
                  <a:lnTo>
                    <a:pt x="12667" y="5358427"/>
                  </a:lnTo>
                  <a:lnTo>
                    <a:pt x="6087856" y="4266187"/>
                  </a:lnTo>
                  <a:lnTo>
                    <a:pt x="6106884" y="4262382"/>
                  </a:lnTo>
                  <a:lnTo>
                    <a:pt x="5369844" y="31696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0" name="Picture Placeholder 28">
            <a:extLst>
              <a:ext uri="{FF2B5EF4-FFF2-40B4-BE49-F238E27FC236}">
                <a16:creationId xmlns:a16="http://schemas.microsoft.com/office/drawing/2014/main" id="{F9A3D860-4FE0-494E-B1EC-0DC1F2574D44}"/>
              </a:ext>
            </a:extLst>
          </p:cNvPr>
          <p:cNvSpPr>
            <a:spLocks noGrp="1"/>
          </p:cNvSpPr>
          <p:nvPr>
            <p:ph type="pic" sz="quarter" idx="13"/>
          </p:nvPr>
        </p:nvSpPr>
        <p:spPr>
          <a:xfrm>
            <a:off x="-1600" y="1096296"/>
            <a:ext cx="6052552" cy="5259842"/>
          </a:xfrm>
          <a:custGeom>
            <a:avLst/>
            <a:gdLst>
              <a:gd name="connsiteX0" fmla="*/ 0 w 914400"/>
              <a:gd name="connsiteY0" fmla="*/ 914400 h 914400"/>
              <a:gd name="connsiteX1" fmla="*/ 228600 w 914400"/>
              <a:gd name="connsiteY1" fmla="*/ 0 h 914400"/>
              <a:gd name="connsiteX2" fmla="*/ 685800 w 914400"/>
              <a:gd name="connsiteY2" fmla="*/ 0 h 914400"/>
              <a:gd name="connsiteX3" fmla="*/ 914400 w 914400"/>
              <a:gd name="connsiteY3" fmla="*/ 914400 h 914400"/>
              <a:gd name="connsiteX4" fmla="*/ 0 w 914400"/>
              <a:gd name="connsiteY4" fmla="*/ 914400 h 914400"/>
              <a:gd name="connsiteX0" fmla="*/ 0 w 914400"/>
              <a:gd name="connsiteY0" fmla="*/ 939114 h 939114"/>
              <a:gd name="connsiteX1" fmla="*/ 228600 w 914400"/>
              <a:gd name="connsiteY1" fmla="*/ 24714 h 939114"/>
              <a:gd name="connsiteX2" fmla="*/ 681681 w 914400"/>
              <a:gd name="connsiteY2" fmla="*/ 0 h 939114"/>
              <a:gd name="connsiteX3" fmla="*/ 914400 w 914400"/>
              <a:gd name="connsiteY3" fmla="*/ 939114 h 939114"/>
              <a:gd name="connsiteX4" fmla="*/ 0 w 914400"/>
              <a:gd name="connsiteY4" fmla="*/ 939114 h 939114"/>
              <a:gd name="connsiteX0" fmla="*/ 891746 w 1806146"/>
              <a:gd name="connsiteY0" fmla="*/ 939114 h 939114"/>
              <a:gd name="connsiteX1" fmla="*/ 0 w 1806146"/>
              <a:gd name="connsiteY1" fmla="*/ 284206 h 939114"/>
              <a:gd name="connsiteX2" fmla="*/ 1573427 w 1806146"/>
              <a:gd name="connsiteY2" fmla="*/ 0 h 939114"/>
              <a:gd name="connsiteX3" fmla="*/ 1806146 w 1806146"/>
              <a:gd name="connsiteY3" fmla="*/ 939114 h 939114"/>
              <a:gd name="connsiteX4" fmla="*/ 891746 w 1806146"/>
              <a:gd name="connsiteY4" fmla="*/ 939114 h 939114"/>
              <a:gd name="connsiteX0" fmla="*/ 891746 w 1806146"/>
              <a:gd name="connsiteY0" fmla="*/ 943233 h 943233"/>
              <a:gd name="connsiteX1" fmla="*/ 0 w 1806146"/>
              <a:gd name="connsiteY1" fmla="*/ 288325 h 943233"/>
              <a:gd name="connsiteX2" fmla="*/ 1577546 w 1806146"/>
              <a:gd name="connsiteY2" fmla="*/ 0 h 943233"/>
              <a:gd name="connsiteX3" fmla="*/ 1806146 w 1806146"/>
              <a:gd name="connsiteY3" fmla="*/ 943233 h 943233"/>
              <a:gd name="connsiteX4" fmla="*/ 891746 w 1806146"/>
              <a:gd name="connsiteY4" fmla="*/ 943233 h 943233"/>
              <a:gd name="connsiteX0" fmla="*/ 891746 w 2286594"/>
              <a:gd name="connsiteY0" fmla="*/ 943233 h 4182379"/>
              <a:gd name="connsiteX1" fmla="*/ 0 w 2286594"/>
              <a:gd name="connsiteY1" fmla="*/ 288325 h 4182379"/>
              <a:gd name="connsiteX2" fmla="*/ 1577546 w 2286594"/>
              <a:gd name="connsiteY2" fmla="*/ 0 h 4182379"/>
              <a:gd name="connsiteX3" fmla="*/ 2286594 w 2286594"/>
              <a:gd name="connsiteY3" fmla="*/ 4182379 h 4182379"/>
              <a:gd name="connsiteX4" fmla="*/ 891746 w 2286594"/>
              <a:gd name="connsiteY4" fmla="*/ 943233 h 4182379"/>
              <a:gd name="connsiteX0" fmla="*/ 0 w 5997845"/>
              <a:gd name="connsiteY0" fmla="*/ 5220765 h 5220765"/>
              <a:gd name="connsiteX1" fmla="*/ 3711251 w 5997845"/>
              <a:gd name="connsiteY1" fmla="*/ 288325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0 w 5997845"/>
              <a:gd name="connsiteY0" fmla="*/ 5220765 h 5220765"/>
              <a:gd name="connsiteX1" fmla="*/ 7156 w 5997845"/>
              <a:gd name="connsiteY1" fmla="*/ 970251 h 5220765"/>
              <a:gd name="connsiteX2" fmla="*/ 5288797 w 5997845"/>
              <a:gd name="connsiteY2" fmla="*/ 0 h 5220765"/>
              <a:gd name="connsiteX3" fmla="*/ 5997845 w 5997845"/>
              <a:gd name="connsiteY3" fmla="*/ 4182379 h 5220765"/>
              <a:gd name="connsiteX4" fmla="*/ 0 w 5997845"/>
              <a:gd name="connsiteY4" fmla="*/ 5220765 h 5220765"/>
              <a:gd name="connsiteX0" fmla="*/ 20358 w 6018203"/>
              <a:gd name="connsiteY0" fmla="*/ 5220765 h 5220765"/>
              <a:gd name="connsiteX1" fmla="*/ 160 w 6018203"/>
              <a:gd name="connsiteY1" fmla="*/ 950713 h 5220765"/>
              <a:gd name="connsiteX2" fmla="*/ 5309155 w 6018203"/>
              <a:gd name="connsiteY2" fmla="*/ 0 h 5220765"/>
              <a:gd name="connsiteX3" fmla="*/ 6018203 w 6018203"/>
              <a:gd name="connsiteY3" fmla="*/ 4182379 h 5220765"/>
              <a:gd name="connsiteX4" fmla="*/ 20358 w 6018203"/>
              <a:gd name="connsiteY4" fmla="*/ 5220765 h 5220765"/>
              <a:gd name="connsiteX0" fmla="*/ 0 w 6025199"/>
              <a:gd name="connsiteY0" fmla="*/ 5252027 h 5252027"/>
              <a:gd name="connsiteX1" fmla="*/ 7156 w 6025199"/>
              <a:gd name="connsiteY1" fmla="*/ 950713 h 5252027"/>
              <a:gd name="connsiteX2" fmla="*/ 5316151 w 6025199"/>
              <a:gd name="connsiteY2" fmla="*/ 0 h 5252027"/>
              <a:gd name="connsiteX3" fmla="*/ 6025199 w 6025199"/>
              <a:gd name="connsiteY3" fmla="*/ 4182379 h 5252027"/>
              <a:gd name="connsiteX4" fmla="*/ 0 w 6025199"/>
              <a:gd name="connsiteY4" fmla="*/ 5252027 h 5252027"/>
              <a:gd name="connsiteX0" fmla="*/ 0 w 6048645"/>
              <a:gd name="connsiteY0" fmla="*/ 5252027 h 5252027"/>
              <a:gd name="connsiteX1" fmla="*/ 7156 w 6048645"/>
              <a:gd name="connsiteY1" fmla="*/ 950713 h 5252027"/>
              <a:gd name="connsiteX2" fmla="*/ 5316151 w 6048645"/>
              <a:gd name="connsiteY2" fmla="*/ 0 h 5252027"/>
              <a:gd name="connsiteX3" fmla="*/ 6048645 w 6048645"/>
              <a:gd name="connsiteY3" fmla="*/ 4162841 h 5252027"/>
              <a:gd name="connsiteX4" fmla="*/ 0 w 6048645"/>
              <a:gd name="connsiteY4" fmla="*/ 5252027 h 5252027"/>
              <a:gd name="connsiteX0" fmla="*/ 0 w 6052552"/>
              <a:gd name="connsiteY0" fmla="*/ 5252027 h 5252027"/>
              <a:gd name="connsiteX1" fmla="*/ 7156 w 6052552"/>
              <a:gd name="connsiteY1" fmla="*/ 950713 h 5252027"/>
              <a:gd name="connsiteX2" fmla="*/ 5316151 w 6052552"/>
              <a:gd name="connsiteY2" fmla="*/ 0 h 5252027"/>
              <a:gd name="connsiteX3" fmla="*/ 6052552 w 6052552"/>
              <a:gd name="connsiteY3" fmla="*/ 4158933 h 5252027"/>
              <a:gd name="connsiteX4" fmla="*/ 0 w 6052552"/>
              <a:gd name="connsiteY4" fmla="*/ 5252027 h 5252027"/>
              <a:gd name="connsiteX0" fmla="*/ 0 w 6052552"/>
              <a:gd name="connsiteY0" fmla="*/ 5259842 h 5259842"/>
              <a:gd name="connsiteX1" fmla="*/ 7156 w 6052552"/>
              <a:gd name="connsiteY1" fmla="*/ 958528 h 5259842"/>
              <a:gd name="connsiteX2" fmla="*/ 5320059 w 6052552"/>
              <a:gd name="connsiteY2" fmla="*/ 0 h 5259842"/>
              <a:gd name="connsiteX3" fmla="*/ 6052552 w 6052552"/>
              <a:gd name="connsiteY3" fmla="*/ 4166748 h 5259842"/>
              <a:gd name="connsiteX4" fmla="*/ 0 w 6052552"/>
              <a:gd name="connsiteY4" fmla="*/ 5259842 h 52598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52552" h="5259842">
                <a:moveTo>
                  <a:pt x="0" y="5259842"/>
                </a:moveTo>
                <a:cubicBezTo>
                  <a:pt x="2385" y="3843004"/>
                  <a:pt x="4771" y="2375366"/>
                  <a:pt x="7156" y="958528"/>
                </a:cubicBezTo>
                <a:lnTo>
                  <a:pt x="5320059" y="0"/>
                </a:lnTo>
                <a:lnTo>
                  <a:pt x="6052552" y="4166748"/>
                </a:lnTo>
                <a:lnTo>
                  <a:pt x="0" y="5259842"/>
                </a:lnTo>
                <a:close/>
              </a:path>
            </a:pathLst>
          </a:custGeom>
          <a:ln>
            <a:solidFill>
              <a:schemeClr val="bg1">
                <a:lumMod val="75000"/>
              </a:schemeClr>
            </a:solidFill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35" name="Text Placeholder 34">
            <a:extLst>
              <a:ext uri="{FF2B5EF4-FFF2-40B4-BE49-F238E27FC236}">
                <a16:creationId xmlns:a16="http://schemas.microsoft.com/office/drawing/2014/main" id="{D53A16E5-EEB1-409A-9BF4-71F08DF7BF95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 rot="720000">
            <a:off x="8526500" y="4052877"/>
            <a:ext cx="3689627" cy="642938"/>
          </a:xfrm>
        </p:spPr>
        <p:txBody>
          <a:bodyPr anchor="ctr" anchorCtr="0">
            <a:noAutofit/>
          </a:bodyPr>
          <a:lstStyle>
            <a:lvl1pPr marL="0" indent="0">
              <a:buNone/>
              <a:defRPr sz="2600" b="1">
                <a:solidFill>
                  <a:schemeClr val="bg1"/>
                </a:solidFill>
              </a:defRPr>
            </a:lvl1pPr>
            <a:lvl2pPr marL="457200" indent="0">
              <a:buNone/>
              <a:defRPr sz="2600">
                <a:solidFill>
                  <a:schemeClr val="bg1"/>
                </a:solidFill>
              </a:defRPr>
            </a:lvl2pPr>
            <a:lvl3pPr marL="914400" indent="0">
              <a:buNone/>
              <a:defRPr sz="2600">
                <a:solidFill>
                  <a:schemeClr val="bg1"/>
                </a:solidFill>
              </a:defRPr>
            </a:lvl3pPr>
            <a:lvl4pPr marL="1371600" indent="0">
              <a:buNone/>
              <a:defRPr sz="2600">
                <a:solidFill>
                  <a:schemeClr val="bg1"/>
                </a:solidFill>
              </a:defRPr>
            </a:lvl4pPr>
            <a:lvl5pPr marL="1828800" indent="0">
              <a:buNone/>
              <a:defRPr sz="2600">
                <a:solidFill>
                  <a:schemeClr val="bg1"/>
                </a:solidFill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227044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ext Layout 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aphic 16">
            <a:extLst>
              <a:ext uri="{FF2B5EF4-FFF2-40B4-BE49-F238E27FC236}">
                <a16:creationId xmlns:a16="http://schemas.microsoft.com/office/drawing/2014/main" id="{AD4D64B1-E729-4A4C-8FF7-134EACCE9ED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9" name="Freeform: Shape 8">
              <a:extLst>
                <a:ext uri="{FF2B5EF4-FFF2-40B4-BE49-F238E27FC236}">
                  <a16:creationId xmlns:a16="http://schemas.microsoft.com/office/drawing/2014/main" id="{57668185-4891-4CEF-B849-B73B1AD90FD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2A3C1BE6-5446-49A0-9C65-D92077D0E911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C7C1B33-ECEC-4E34-B218-27830F70B2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2D31CE7A-B999-4982-BCDD-EEC4E9A2324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6317B1B-B559-4F47-A9AB-834EB93A856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23F3C396-D7E8-4134-99CB-83AC5015781D}"/>
              </a:ext>
            </a:extLst>
          </p:cNvPr>
          <p:cNvGrpSpPr/>
          <p:nvPr userDrawn="1"/>
        </p:nvGrpSpPr>
        <p:grpSpPr>
          <a:xfrm flipH="1">
            <a:off x="7321679" y="587196"/>
            <a:ext cx="4885313" cy="1632656"/>
            <a:chOff x="-26126" y="587196"/>
            <a:chExt cx="4885313" cy="1632656"/>
          </a:xfrm>
        </p:grpSpPr>
        <p:sp>
          <p:nvSpPr>
            <p:cNvPr id="11" name="Graphic 23">
              <a:extLst>
                <a:ext uri="{FF2B5EF4-FFF2-40B4-BE49-F238E27FC236}">
                  <a16:creationId xmlns:a16="http://schemas.microsoft.com/office/drawing/2014/main" id="{545A4C09-DA17-4F53-9893-7152B53CD712}"/>
                </a:ext>
              </a:extLst>
            </p:cNvPr>
            <p:cNvSpPr/>
            <p:nvPr userDrawn="1"/>
          </p:nvSpPr>
          <p:spPr>
            <a:xfrm>
              <a:off x="-24517" y="970945"/>
              <a:ext cx="4593600" cy="1238400"/>
            </a:xfrm>
            <a:custGeom>
              <a:avLst/>
              <a:gdLst>
                <a:gd name="connsiteX0" fmla="*/ 3451384 w 3457575"/>
                <a:gd name="connsiteY0" fmla="*/ 842439 h 942975"/>
                <a:gd name="connsiteX1" fmla="*/ 3367564 w 3457575"/>
                <a:gd name="connsiteY1" fmla="*/ 44244 h 942975"/>
                <a:gd name="connsiteX2" fmla="*/ 7144 w 3457575"/>
                <a:gd name="connsiteY2" fmla="*/ 129969 h 942975"/>
                <a:gd name="connsiteX3" fmla="*/ 7144 w 3457575"/>
                <a:gd name="connsiteY3" fmla="*/ 936736 h 942975"/>
                <a:gd name="connsiteX4" fmla="*/ 3451384 w 3457575"/>
                <a:gd name="connsiteY4" fmla="*/ 842439 h 94297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457575" h="942975">
                  <a:moveTo>
                    <a:pt x="3451384" y="842439"/>
                  </a:moveTo>
                  <a:lnTo>
                    <a:pt x="3367564" y="44244"/>
                  </a:lnTo>
                  <a:cubicBezTo>
                    <a:pt x="3367564" y="44244"/>
                    <a:pt x="2172176" y="-81486"/>
                    <a:pt x="7144" y="129969"/>
                  </a:cubicBezTo>
                  <a:lnTo>
                    <a:pt x="7144" y="936736"/>
                  </a:lnTo>
                  <a:cubicBezTo>
                    <a:pt x="1989296" y="739569"/>
                    <a:pt x="3451384" y="842439"/>
                    <a:pt x="3451384" y="842439"/>
                  </a:cubicBezTo>
                  <a:close/>
                </a:path>
              </a:pathLst>
            </a:custGeom>
            <a:gradFill flip="none" rotWithShape="1">
              <a:gsLst>
                <a:gs pos="0">
                  <a:schemeClr val="accent2">
                    <a:alpha val="10000"/>
                  </a:schemeClr>
                </a:gs>
                <a:gs pos="88000">
                  <a:schemeClr val="accent2">
                    <a:alpha val="50000"/>
                  </a:schemeClr>
                </a:gs>
              </a:gsLst>
              <a:lin ang="1080000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2" name="Graphic 6">
              <a:extLst>
                <a:ext uri="{FF2B5EF4-FFF2-40B4-BE49-F238E27FC236}">
                  <a16:creationId xmlns:a16="http://schemas.microsoft.com/office/drawing/2014/main" id="{2D92C53E-EB06-4CBC-A335-BC3156E96896}"/>
                </a:ext>
              </a:extLst>
            </p:cNvPr>
            <p:cNvSpPr/>
            <p:nvPr userDrawn="1"/>
          </p:nvSpPr>
          <p:spPr>
            <a:xfrm>
              <a:off x="-26126" y="587196"/>
              <a:ext cx="4885313" cy="1632656"/>
            </a:xfrm>
            <a:custGeom>
              <a:avLst/>
              <a:gdLst>
                <a:gd name="connsiteX0" fmla="*/ 12607 w 4885312"/>
                <a:gd name="connsiteY0" fmla="*/ 1627544 h 1632656"/>
                <a:gd name="connsiteX1" fmla="*/ 4876404 w 4885312"/>
                <a:gd name="connsiteY1" fmla="*/ 1073201 h 1632656"/>
                <a:gd name="connsiteX2" fmla="*/ 4765029 w 4885312"/>
                <a:gd name="connsiteY2" fmla="*/ 12607 h 1632656"/>
                <a:gd name="connsiteX3" fmla="*/ 12607 w 4885312"/>
                <a:gd name="connsiteY3" fmla="*/ 554294 h 163265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885312" h="1632656">
                  <a:moveTo>
                    <a:pt x="12607" y="1627544"/>
                  </a:moveTo>
                  <a:lnTo>
                    <a:pt x="4876404" y="1073201"/>
                  </a:lnTo>
                  <a:lnTo>
                    <a:pt x="4765029" y="12607"/>
                  </a:lnTo>
                  <a:lnTo>
                    <a:pt x="12607" y="554294"/>
                  </a:lnTo>
                  <a:close/>
                </a:path>
              </a:pathLst>
            </a:custGeom>
            <a:gradFill flip="none" rotWithShape="1">
              <a:gsLst>
                <a:gs pos="9000">
                  <a:schemeClr val="accent1"/>
                </a:gs>
                <a:gs pos="100000">
                  <a:schemeClr val="accent2"/>
                </a:gs>
              </a:gsLst>
              <a:lin ang="360000" scaled="0"/>
              <a:tileRect/>
            </a:gradFill>
            <a:ln w="1265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itle 1">
            <a:extLst>
              <a:ext uri="{FF2B5EF4-FFF2-40B4-BE49-F238E27FC236}">
                <a16:creationId xmlns:a16="http://schemas.microsoft.com/office/drawing/2014/main" id="{D3A443B5-C60C-4149-99AA-5309F8B41C1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360000">
            <a:off x="7354845" y="895261"/>
            <a:ext cx="4735459" cy="1012583"/>
          </a:xfrm>
        </p:spPr>
        <p:txBody>
          <a:bodyPr/>
          <a:lstStyle>
            <a:lvl1pPr algn="ctr"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Text Layout 2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D901BA76-252C-47D8-A48A-ECBA799BFCC3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6879053" y="2442380"/>
            <a:ext cx="3913632" cy="804672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Text Placeholder 16">
            <a:extLst>
              <a:ext uri="{FF2B5EF4-FFF2-40B4-BE49-F238E27FC236}">
                <a16:creationId xmlns:a16="http://schemas.microsoft.com/office/drawing/2014/main" id="{9D30E37C-4282-4FD1-9238-5F541F189EC3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6932843" y="3401291"/>
            <a:ext cx="4347933" cy="693295"/>
          </a:xfrm>
        </p:spPr>
        <p:txBody>
          <a:bodyPr>
            <a:normAutofit/>
          </a:bodyPr>
          <a:lstStyle>
            <a:lvl1pPr marL="0" indent="0">
              <a:spcBef>
                <a:spcPts val="600"/>
              </a:spcBef>
              <a:buClr>
                <a:schemeClr val="accent2"/>
              </a:buClr>
              <a:buNone/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Text Placeholder 16">
            <a:extLst>
              <a:ext uri="{FF2B5EF4-FFF2-40B4-BE49-F238E27FC236}">
                <a16:creationId xmlns:a16="http://schemas.microsoft.com/office/drawing/2014/main" id="{2B21A588-9CF1-4122-959A-D1A3DA672BDA}"/>
              </a:ext>
            </a:extLst>
          </p:cNvPr>
          <p:cNvSpPr>
            <a:spLocks noGrp="1"/>
          </p:cNvSpPr>
          <p:nvPr>
            <p:ph type="body" sz="quarter" idx="14"/>
          </p:nvPr>
        </p:nvSpPr>
        <p:spPr>
          <a:xfrm>
            <a:off x="6932843" y="4200313"/>
            <a:ext cx="4347933" cy="1408743"/>
          </a:xfrm>
        </p:spPr>
        <p:txBody>
          <a:bodyPr>
            <a:normAutofit/>
          </a:bodyPr>
          <a:lstStyle>
            <a:lvl1pPr marL="180000" indent="-180000">
              <a:spcBef>
                <a:spcPts val="600"/>
              </a:spcBef>
              <a:buClr>
                <a:schemeClr val="accent2"/>
              </a:buClr>
              <a:defRPr sz="1600">
                <a:solidFill>
                  <a:schemeClr val="accent4"/>
                </a:solidFill>
                <a:latin typeface="+mn-lt"/>
              </a:defRPr>
            </a:lvl1pPr>
            <a:lvl2pPr marL="457200" indent="0">
              <a:buNone/>
              <a:defRPr sz="1600">
                <a:latin typeface="Franklin Gothic Book" panose="020B0503020102020204" pitchFamily="34" charset="0"/>
              </a:defRPr>
            </a:lvl2pPr>
            <a:lvl3pPr>
              <a:defRPr sz="1600">
                <a:latin typeface="Franklin Gothic Book" panose="020B0503020102020204" pitchFamily="34" charset="0"/>
              </a:defRPr>
            </a:lvl3pPr>
            <a:lvl4pPr>
              <a:defRPr sz="1600">
                <a:latin typeface="Franklin Gothic Book" panose="020B0503020102020204" pitchFamily="34" charset="0"/>
              </a:defRPr>
            </a:lvl4pPr>
            <a:lvl5pP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</p:txBody>
      </p:sp>
      <p:grpSp>
        <p:nvGrpSpPr>
          <p:cNvPr id="22" name="Graphic 20">
            <a:extLst>
              <a:ext uri="{FF2B5EF4-FFF2-40B4-BE49-F238E27FC236}">
                <a16:creationId xmlns:a16="http://schemas.microsoft.com/office/drawing/2014/main" id="{15D5C0A2-3C70-442D-AAF6-E16ADACDBF4F}"/>
              </a:ext>
            </a:extLst>
          </p:cNvPr>
          <p:cNvGrpSpPr/>
          <p:nvPr/>
        </p:nvGrpSpPr>
        <p:grpSpPr>
          <a:xfrm>
            <a:off x="-12667" y="-12665"/>
            <a:ext cx="6418971" cy="6160919"/>
            <a:chOff x="-12667" y="-12667"/>
            <a:chExt cx="6418971" cy="6160919"/>
          </a:xfrm>
        </p:grpSpPr>
        <p:sp>
          <p:nvSpPr>
            <p:cNvPr id="23" name="Freeform: Shape 22">
              <a:extLst>
                <a:ext uri="{FF2B5EF4-FFF2-40B4-BE49-F238E27FC236}">
                  <a16:creationId xmlns:a16="http://schemas.microsoft.com/office/drawing/2014/main" id="{DBA690C0-CF33-41CB-B76C-FC462F39BB66}"/>
                </a:ext>
              </a:extLst>
            </p:cNvPr>
            <p:cNvSpPr/>
            <p:nvPr/>
          </p:nvSpPr>
          <p:spPr>
            <a:xfrm>
              <a:off x="0" y="4388743"/>
              <a:ext cx="6396137" cy="1759509"/>
            </a:xfrm>
            <a:custGeom>
              <a:avLst/>
              <a:gdLst>
                <a:gd name="connsiteX0" fmla="*/ 6346644 w 6418971"/>
                <a:gd name="connsiteY0" fmla="*/ 12667 h 1776000"/>
                <a:gd name="connsiteX1" fmla="*/ 12667 w 6418971"/>
                <a:gd name="connsiteY1" fmla="*/ 456667 h 1776000"/>
                <a:gd name="connsiteX2" fmla="*/ 12667 w 6418971"/>
                <a:gd name="connsiteY2" fmla="*/ 1772176 h 1776000"/>
                <a:gd name="connsiteX3" fmla="*/ 6408804 w 6418971"/>
                <a:gd name="connsiteY3" fmla="*/ 909547 h 1776000"/>
                <a:gd name="connsiteX4" fmla="*/ 6346644 w 6418971"/>
                <a:gd name="connsiteY4" fmla="*/ 12667 h 1776000"/>
                <a:gd name="connsiteX0" fmla="*/ 6333977 w 6396137"/>
                <a:gd name="connsiteY0" fmla="*/ 0 h 1759509"/>
                <a:gd name="connsiteX1" fmla="*/ 0 w 6396137"/>
                <a:gd name="connsiteY1" fmla="*/ 444000 h 1759509"/>
                <a:gd name="connsiteX2" fmla="*/ 0 w 6396137"/>
                <a:gd name="connsiteY2" fmla="*/ 1759509 h 1759509"/>
                <a:gd name="connsiteX3" fmla="*/ 6396137 w 6396137"/>
                <a:gd name="connsiteY3" fmla="*/ 834832 h 1759509"/>
                <a:gd name="connsiteX4" fmla="*/ 6333977 w 6396137"/>
                <a:gd name="connsiteY4" fmla="*/ 0 h 17595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396137" h="1759509">
                  <a:moveTo>
                    <a:pt x="6333977" y="0"/>
                  </a:moveTo>
                  <a:lnTo>
                    <a:pt x="0" y="444000"/>
                  </a:lnTo>
                  <a:lnTo>
                    <a:pt x="0" y="1759509"/>
                  </a:lnTo>
                  <a:cubicBezTo>
                    <a:pt x="1074480" y="1438560"/>
                    <a:pt x="3085166" y="949003"/>
                    <a:pt x="6396137" y="834832"/>
                  </a:cubicBezTo>
                  <a:cubicBezTo>
                    <a:pt x="6369497" y="303301"/>
                    <a:pt x="6333977" y="0"/>
                    <a:pt x="6333977" y="0"/>
                  </a:cubicBezTo>
                  <a:close/>
                </a:path>
              </a:pathLst>
            </a:custGeom>
            <a:gradFill>
              <a:gsLst>
                <a:gs pos="0">
                  <a:schemeClr val="accent5">
                    <a:alpha val="50000"/>
                  </a:schemeClr>
                </a:gs>
                <a:gs pos="100000">
                  <a:schemeClr val="accent5">
                    <a:alpha val="6000"/>
                  </a:schemeClr>
                </a:gs>
              </a:gsLst>
              <a:lin ang="10800000" scaled="1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4" name="Freeform: Shape 23">
              <a:extLst>
                <a:ext uri="{FF2B5EF4-FFF2-40B4-BE49-F238E27FC236}">
                  <a16:creationId xmlns:a16="http://schemas.microsoft.com/office/drawing/2014/main" id="{36D855DB-2DC5-479D-94A0-542899B6911B}"/>
                </a:ext>
              </a:extLst>
            </p:cNvPr>
            <p:cNvSpPr/>
            <p:nvPr/>
          </p:nvSpPr>
          <p:spPr>
            <a:xfrm>
              <a:off x="-12667" y="-12667"/>
              <a:ext cx="6418971" cy="5683200"/>
            </a:xfrm>
            <a:custGeom>
              <a:avLst/>
              <a:gdLst>
                <a:gd name="connsiteX0" fmla="*/ 12667 w 6418971"/>
                <a:gd name="connsiteY0" fmla="*/ 5681913 h 5683200"/>
                <a:gd name="connsiteX1" fmla="*/ 6408804 w 6418971"/>
                <a:gd name="connsiteY1" fmla="*/ 5234107 h 5683200"/>
                <a:gd name="connsiteX2" fmla="*/ 6043456 w 6418971"/>
                <a:gd name="connsiteY2" fmla="*/ 12667 h 5683200"/>
                <a:gd name="connsiteX3" fmla="*/ 12667 w 6418971"/>
                <a:gd name="connsiteY3" fmla="*/ 12667 h 5683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418971" h="5683200">
                  <a:moveTo>
                    <a:pt x="12667" y="5681913"/>
                  </a:moveTo>
                  <a:lnTo>
                    <a:pt x="6408804" y="5234107"/>
                  </a:lnTo>
                  <a:lnTo>
                    <a:pt x="6043456" y="12667"/>
                  </a:lnTo>
                  <a:lnTo>
                    <a:pt x="12667" y="12667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8400000" scaled="0"/>
            </a:gra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5" name="Freeform: Shape 24">
              <a:extLst>
                <a:ext uri="{FF2B5EF4-FFF2-40B4-BE49-F238E27FC236}">
                  <a16:creationId xmlns:a16="http://schemas.microsoft.com/office/drawing/2014/main" id="{C2DADFD8-5DEE-449A-A576-39F98BB2A88B}"/>
                </a:ext>
              </a:extLst>
            </p:cNvPr>
            <p:cNvSpPr/>
            <p:nvPr/>
          </p:nvSpPr>
          <p:spPr>
            <a:xfrm>
              <a:off x="-12667" y="-12667"/>
              <a:ext cx="6114514" cy="5404114"/>
            </a:xfrm>
            <a:custGeom>
              <a:avLst/>
              <a:gdLst>
                <a:gd name="connsiteX0" fmla="*/ 6080244 w 6114514"/>
                <a:gd name="connsiteY0" fmla="*/ 4942336 h 5404114"/>
                <a:gd name="connsiteX1" fmla="*/ 12667 w 6114514"/>
                <a:gd name="connsiteY1" fmla="*/ 5367307 h 5404114"/>
                <a:gd name="connsiteX2" fmla="*/ 12667 w 6114514"/>
                <a:gd name="connsiteY2" fmla="*/ 5392679 h 5404114"/>
                <a:gd name="connsiteX3" fmla="*/ 6095467 w 6114514"/>
                <a:gd name="connsiteY3" fmla="*/ 4966439 h 5404114"/>
                <a:gd name="connsiteX4" fmla="*/ 6108153 w 6114514"/>
                <a:gd name="connsiteY4" fmla="*/ 4966439 h 5404114"/>
                <a:gd name="connsiteX5" fmla="*/ 5761833 w 6114514"/>
                <a:gd name="connsiteY5" fmla="*/ 12667 h 5404114"/>
                <a:gd name="connsiteX6" fmla="*/ 5736462 w 6114514"/>
                <a:gd name="connsiteY6" fmla="*/ 12667 h 540411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6114514" h="5404114">
                  <a:moveTo>
                    <a:pt x="6080244" y="4942336"/>
                  </a:moveTo>
                  <a:lnTo>
                    <a:pt x="12667" y="5367307"/>
                  </a:lnTo>
                  <a:lnTo>
                    <a:pt x="12667" y="5392679"/>
                  </a:lnTo>
                  <a:lnTo>
                    <a:pt x="6095467" y="4966439"/>
                  </a:lnTo>
                  <a:lnTo>
                    <a:pt x="6108153" y="4966439"/>
                  </a:lnTo>
                  <a:lnTo>
                    <a:pt x="5761833" y="12667"/>
                  </a:lnTo>
                  <a:lnTo>
                    <a:pt x="5736462" y="12667"/>
                  </a:lnTo>
                  <a:close/>
                </a:path>
              </a:pathLst>
            </a:custGeom>
            <a:solidFill>
              <a:schemeClr val="bg1"/>
            </a:solidFill>
            <a:ln w="12681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7" name="Picture Placeholder 26">
            <a:extLst>
              <a:ext uri="{FF2B5EF4-FFF2-40B4-BE49-F238E27FC236}">
                <a16:creationId xmlns:a16="http://schemas.microsoft.com/office/drawing/2014/main" id="{BBA8375B-3CE5-468D-91DF-8151963A9531}"/>
              </a:ext>
            </a:extLst>
          </p:cNvPr>
          <p:cNvSpPr>
            <a:spLocks noGrp="1"/>
          </p:cNvSpPr>
          <p:nvPr>
            <p:ph type="pic" sz="quarter" idx="15"/>
          </p:nvPr>
        </p:nvSpPr>
        <p:spPr>
          <a:xfrm>
            <a:off x="-693" y="0"/>
            <a:ext cx="6065967" cy="5355825"/>
          </a:xfrm>
          <a:custGeom>
            <a:avLst/>
            <a:gdLst>
              <a:gd name="connsiteX0" fmla="*/ 0 w 5738813"/>
              <a:gd name="connsiteY0" fmla="*/ 5403850 h 5403850"/>
              <a:gd name="connsiteX1" fmla="*/ 1350963 w 5738813"/>
              <a:gd name="connsiteY1" fmla="*/ 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38813"/>
              <a:gd name="connsiteY0" fmla="*/ 5403850 h 5403850"/>
              <a:gd name="connsiteX1" fmla="*/ 11560 w 5738813"/>
              <a:gd name="connsiteY1" fmla="*/ 6440 h 5403850"/>
              <a:gd name="connsiteX2" fmla="*/ 4387851 w 5738813"/>
              <a:gd name="connsiteY2" fmla="*/ 0 h 5403850"/>
              <a:gd name="connsiteX3" fmla="*/ 5738813 w 5738813"/>
              <a:gd name="connsiteY3" fmla="*/ 5403850 h 5403850"/>
              <a:gd name="connsiteX4" fmla="*/ 0 w 5738813"/>
              <a:gd name="connsiteY4" fmla="*/ 5403850 h 5403850"/>
              <a:gd name="connsiteX0" fmla="*/ 0 w 5746572"/>
              <a:gd name="connsiteY0" fmla="*/ 5397410 h 5397410"/>
              <a:gd name="connsiteX1" fmla="*/ 11560 w 5746572"/>
              <a:gd name="connsiteY1" fmla="*/ 0 h 5397410"/>
              <a:gd name="connsiteX2" fmla="*/ 5746572 w 5746572"/>
              <a:gd name="connsiteY2" fmla="*/ 6439 h 5397410"/>
              <a:gd name="connsiteX3" fmla="*/ 5738813 w 5746572"/>
              <a:gd name="connsiteY3" fmla="*/ 5397410 h 5397410"/>
              <a:gd name="connsiteX4" fmla="*/ 0 w 5746572"/>
              <a:gd name="connsiteY4" fmla="*/ 5397410 h 5397410"/>
              <a:gd name="connsiteX0" fmla="*/ 0 w 6092996"/>
              <a:gd name="connsiteY0" fmla="*/ 5397410 h 5397410"/>
              <a:gd name="connsiteX1" fmla="*/ 11560 w 6092996"/>
              <a:gd name="connsiteY1" fmla="*/ 0 h 5397410"/>
              <a:gd name="connsiteX2" fmla="*/ 5746572 w 6092996"/>
              <a:gd name="connsiteY2" fmla="*/ 6439 h 5397410"/>
              <a:gd name="connsiteX3" fmla="*/ 6092982 w 6092996"/>
              <a:gd name="connsiteY3" fmla="*/ 4940210 h 5397410"/>
              <a:gd name="connsiteX4" fmla="*/ 0 w 6092996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397410 h 5397410"/>
              <a:gd name="connsiteX1" fmla="*/ 11560 w 6092982"/>
              <a:gd name="connsiteY1" fmla="*/ 0 h 5397410"/>
              <a:gd name="connsiteX2" fmla="*/ 5746572 w 6092982"/>
              <a:gd name="connsiteY2" fmla="*/ 6439 h 5397410"/>
              <a:gd name="connsiteX3" fmla="*/ 6092982 w 6092982"/>
              <a:gd name="connsiteY3" fmla="*/ 4940210 h 5397410"/>
              <a:gd name="connsiteX4" fmla="*/ 0 w 6092982"/>
              <a:gd name="connsiteY4" fmla="*/ 5397410 h 5397410"/>
              <a:gd name="connsiteX0" fmla="*/ 0 w 6092982"/>
              <a:gd name="connsiteY0" fmla="*/ 5408602 h 5408602"/>
              <a:gd name="connsiteX1" fmla="*/ 11560 w 6092982"/>
              <a:gd name="connsiteY1" fmla="*/ 0 h 5408602"/>
              <a:gd name="connsiteX2" fmla="*/ 5746572 w 6092982"/>
              <a:gd name="connsiteY2" fmla="*/ 6439 h 5408602"/>
              <a:gd name="connsiteX3" fmla="*/ 6092982 w 6092982"/>
              <a:gd name="connsiteY3" fmla="*/ 4940210 h 5408602"/>
              <a:gd name="connsiteX4" fmla="*/ 0 w 6092982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46572 w 6065273"/>
              <a:gd name="connsiteY2" fmla="*/ 6439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12034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0 w 6065273"/>
              <a:gd name="connsiteY0" fmla="*/ 5408602 h 5408602"/>
              <a:gd name="connsiteX1" fmla="*/ 11560 w 6065273"/>
              <a:gd name="connsiteY1" fmla="*/ 0 h 5408602"/>
              <a:gd name="connsiteX2" fmla="*/ 5724405 w 6065273"/>
              <a:gd name="connsiteY2" fmla="*/ 841 h 5408602"/>
              <a:gd name="connsiteX3" fmla="*/ 6065273 w 6065273"/>
              <a:gd name="connsiteY3" fmla="*/ 4979386 h 5408602"/>
              <a:gd name="connsiteX4" fmla="*/ 0 w 6065273"/>
              <a:gd name="connsiteY4" fmla="*/ 5408602 h 5408602"/>
              <a:gd name="connsiteX0" fmla="*/ 693 w 6065966"/>
              <a:gd name="connsiteY0" fmla="*/ 5408602 h 5408602"/>
              <a:gd name="connsiteX1" fmla="*/ 1170 w 6065966"/>
              <a:gd name="connsiteY1" fmla="*/ 0 h 5408602"/>
              <a:gd name="connsiteX2" fmla="*/ 5725098 w 6065966"/>
              <a:gd name="connsiteY2" fmla="*/ 841 h 5408602"/>
              <a:gd name="connsiteX3" fmla="*/ 6065966 w 6065966"/>
              <a:gd name="connsiteY3" fmla="*/ 4979386 h 5408602"/>
              <a:gd name="connsiteX4" fmla="*/ 693 w 6065966"/>
              <a:gd name="connsiteY4" fmla="*/ 5408602 h 540860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6065966" h="5408602">
                <a:moveTo>
                  <a:pt x="693" y="5408602"/>
                </a:moveTo>
                <a:cubicBezTo>
                  <a:pt x="4546" y="3609465"/>
                  <a:pt x="-2683" y="1799137"/>
                  <a:pt x="1170" y="0"/>
                </a:cubicBezTo>
                <a:lnTo>
                  <a:pt x="5725098" y="841"/>
                </a:lnTo>
                <a:lnTo>
                  <a:pt x="6065966" y="4979386"/>
                </a:lnTo>
                <a:lnTo>
                  <a:pt x="693" y="5408602"/>
                </a:lnTo>
                <a:close/>
              </a:path>
            </a:pathLst>
          </a:custGeom>
          <a:ln>
            <a:noFill/>
          </a:ln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82068300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 with Subtit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8" name="Graphic 16">
            <a:extLst>
              <a:ext uri="{FF2B5EF4-FFF2-40B4-BE49-F238E27FC236}">
                <a16:creationId xmlns:a16="http://schemas.microsoft.com/office/drawing/2014/main" id="{6E486D59-536F-433A-BA1F-E5D8171D28EE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A58001F8-106A-42FB-834D-9A42C409CE0E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0" name="Freeform: Shape 19">
              <a:extLst>
                <a:ext uri="{FF2B5EF4-FFF2-40B4-BE49-F238E27FC236}">
                  <a16:creationId xmlns:a16="http://schemas.microsoft.com/office/drawing/2014/main" id="{12C44DFF-8C15-44EB-9668-D72BDBCAC7EB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9CEAA8A-68C1-422B-827F-B9BB0A5DBA9F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1032739" y="2647953"/>
            <a:ext cx="4593600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7EF9F20-7EC3-4301-8D75-2F88B498A5B5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1030138" y="3248025"/>
            <a:ext cx="4573339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701F359F-D118-4F66-A9AB-3A95DC28538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068CC05F-AFDC-44E7-8014-867EBAC64F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0" name="Graphic 23">
            <a:extLst>
              <a:ext uri="{FF2B5EF4-FFF2-40B4-BE49-F238E27FC236}">
                <a16:creationId xmlns:a16="http://schemas.microsoft.com/office/drawing/2014/main" id="{69BE7BF4-3069-409E-BFA9-64375BC3D04B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1" name="Graphic 6">
            <a:extLst>
              <a:ext uri="{FF2B5EF4-FFF2-40B4-BE49-F238E27FC236}">
                <a16:creationId xmlns:a16="http://schemas.microsoft.com/office/drawing/2014/main" id="{F3C766CD-B979-4D7C-8A2C-417E79767E3A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3" name="Title 1">
            <a:extLst>
              <a:ext uri="{FF2B5EF4-FFF2-40B4-BE49-F238E27FC236}">
                <a16:creationId xmlns:a16="http://schemas.microsoft.com/office/drawing/2014/main" id="{D10447CE-8352-418F-9BA9-B6C2160B937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0561" y="849316"/>
            <a:ext cx="3923299" cy="1042492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omparison</a:t>
            </a:r>
          </a:p>
        </p:txBody>
      </p:sp>
      <p:sp>
        <p:nvSpPr>
          <p:cNvPr id="15" name="Text Placeholder 2">
            <a:extLst>
              <a:ext uri="{FF2B5EF4-FFF2-40B4-BE49-F238E27FC236}">
                <a16:creationId xmlns:a16="http://schemas.microsoft.com/office/drawing/2014/main" id="{D440566B-A9B8-43D7-AF31-EC51D5850D00}"/>
              </a:ext>
            </a:extLst>
          </p:cNvPr>
          <p:cNvSpPr>
            <a:spLocks noGrp="1"/>
          </p:cNvSpPr>
          <p:nvPr>
            <p:ph type="body" idx="13" hasCustomPrompt="1"/>
          </p:nvPr>
        </p:nvSpPr>
        <p:spPr>
          <a:xfrm>
            <a:off x="6207365" y="2647953"/>
            <a:ext cx="5076011" cy="600075"/>
          </a:xfrm>
        </p:spPr>
        <p:txBody>
          <a:bodyPr anchor="b"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Section 1 Title</a:t>
            </a:r>
          </a:p>
        </p:txBody>
      </p:sp>
      <p:sp>
        <p:nvSpPr>
          <p:cNvPr id="16" name="Content Placeholder 3">
            <a:extLst>
              <a:ext uri="{FF2B5EF4-FFF2-40B4-BE49-F238E27FC236}">
                <a16:creationId xmlns:a16="http://schemas.microsoft.com/office/drawing/2014/main" id="{159211AA-05DE-48A1-97CC-3BE597E71490}"/>
              </a:ext>
            </a:extLst>
          </p:cNvPr>
          <p:cNvSpPr>
            <a:spLocks noGrp="1"/>
          </p:cNvSpPr>
          <p:nvPr>
            <p:ph sz="half" idx="14"/>
          </p:nvPr>
        </p:nvSpPr>
        <p:spPr>
          <a:xfrm>
            <a:off x="6207365" y="3248025"/>
            <a:ext cx="5073411" cy="2311872"/>
          </a:xfrm>
        </p:spPr>
        <p:txBody>
          <a:bodyPr>
            <a:normAutofit/>
          </a:bodyPr>
          <a:lstStyle>
            <a:lvl1pPr>
              <a:buClr>
                <a:schemeClr val="accent2"/>
              </a:buClr>
              <a:defRPr sz="1600">
                <a:latin typeface="+mn-lt"/>
              </a:defRPr>
            </a:lvl1pPr>
            <a:lvl2pPr>
              <a:buClr>
                <a:schemeClr val="accent2"/>
              </a:buClr>
              <a:defRPr sz="1600">
                <a:latin typeface="+mn-lt"/>
              </a:defRPr>
            </a:lvl2pPr>
            <a:lvl3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3pPr>
            <a:lvl4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4pPr>
            <a:lvl5pPr>
              <a:buClr>
                <a:schemeClr val="accent2"/>
              </a:buClr>
              <a:defRPr sz="1600">
                <a:latin typeface="Franklin Gothic Book" panose="020B0503020102020204" pitchFamily="34" charset="0"/>
              </a:defRPr>
            </a:lvl5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79FCC9E8-58D0-4280-842F-285B2710BA14}"/>
              </a:ext>
            </a:extLst>
          </p:cNvPr>
          <p:cNvSpPr>
            <a:spLocks noGrp="1"/>
          </p:cNvSpPr>
          <p:nvPr>
            <p:ph type="body" idx="15" hasCustomPrompt="1"/>
          </p:nvPr>
        </p:nvSpPr>
        <p:spPr>
          <a:xfrm>
            <a:off x="5676900" y="1374622"/>
            <a:ext cx="5202936" cy="1115568"/>
          </a:xfrm>
          <a:gradFill flip="none" rotWithShape="1">
            <a:gsLst>
              <a:gs pos="0">
                <a:schemeClr val="tx2"/>
              </a:gs>
              <a:gs pos="100000">
                <a:schemeClr val="tx1"/>
              </a:gs>
            </a:gsLst>
            <a:lin ang="0" scaled="1"/>
            <a:tileRect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2" name="Freeform: Shape 21">
            <a:extLst>
              <a:ext uri="{FF2B5EF4-FFF2-40B4-BE49-F238E27FC236}">
                <a16:creationId xmlns:a16="http://schemas.microsoft.com/office/drawing/2014/main" id="{0313A844-31D3-4D0D-8043-C498865AF65B}"/>
              </a:ext>
            </a:extLst>
          </p:cNvPr>
          <p:cNvSpPr/>
          <p:nvPr/>
        </p:nvSpPr>
        <p:spPr>
          <a:xfrm>
            <a:off x="4200901" y="5658797"/>
            <a:ext cx="1842059" cy="1206865"/>
          </a:xfrm>
          <a:custGeom>
            <a:avLst/>
            <a:gdLst>
              <a:gd name="connsiteX0" fmla="*/ 1838211 w 1842057"/>
              <a:gd name="connsiteY0" fmla="*/ 12668 h 1206865"/>
              <a:gd name="connsiteX1" fmla="*/ 1156014 w 1842057"/>
              <a:gd name="connsiteY1" fmla="*/ 331534 h 1206865"/>
              <a:gd name="connsiteX2" fmla="*/ 12668 w 1842057"/>
              <a:gd name="connsiteY2" fmla="*/ 1200477 h 1206865"/>
              <a:gd name="connsiteX3" fmla="*/ 557663 w 1842057"/>
              <a:gd name="connsiteY3" fmla="*/ 1200477 h 1206865"/>
              <a:gd name="connsiteX4" fmla="*/ 1389765 w 1842057"/>
              <a:gd name="connsiteY4" fmla="*/ 576719 h 120686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842057" h="1206865">
                <a:moveTo>
                  <a:pt x="1838211" y="12668"/>
                </a:moveTo>
                <a:lnTo>
                  <a:pt x="1156014" y="331534"/>
                </a:lnTo>
                <a:lnTo>
                  <a:pt x="12668" y="1200477"/>
                </a:lnTo>
                <a:lnTo>
                  <a:pt x="557663" y="1200477"/>
                </a:lnTo>
                <a:lnTo>
                  <a:pt x="1389765" y="576719"/>
                </a:lnTo>
                <a:close/>
              </a:path>
            </a:pathLst>
          </a:custGeom>
          <a:gradFill>
            <a:gsLst>
              <a:gs pos="0">
                <a:schemeClr val="bg2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8340000" scaled="0"/>
          </a:grad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Freeform: Shape 22">
            <a:extLst>
              <a:ext uri="{FF2B5EF4-FFF2-40B4-BE49-F238E27FC236}">
                <a16:creationId xmlns:a16="http://schemas.microsoft.com/office/drawing/2014/main" id="{8948DAA4-D083-418A-B253-F1F56A7613B3}"/>
              </a:ext>
            </a:extLst>
          </p:cNvPr>
          <p:cNvSpPr/>
          <p:nvPr/>
        </p:nvSpPr>
        <p:spPr>
          <a:xfrm>
            <a:off x="4406707" y="5524132"/>
            <a:ext cx="2045319" cy="1346608"/>
          </a:xfrm>
          <a:custGeom>
            <a:avLst/>
            <a:gdLst>
              <a:gd name="connsiteX0" fmla="*/ 12668 w 2045319"/>
              <a:gd name="connsiteY0" fmla="*/ 1335138 h 1346607"/>
              <a:gd name="connsiteX1" fmla="*/ 705027 w 2045319"/>
              <a:gd name="connsiteY1" fmla="*/ 1335138 h 1346607"/>
              <a:gd name="connsiteX2" fmla="*/ 2044013 w 2045319"/>
              <a:gd name="connsiteY2" fmla="*/ 342968 h 1346607"/>
              <a:gd name="connsiteX3" fmla="*/ 1800099 w 2045319"/>
              <a:gd name="connsiteY3" fmla="*/ 12668 h 13466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45319" h="1346607">
                <a:moveTo>
                  <a:pt x="12668" y="1335138"/>
                </a:moveTo>
                <a:lnTo>
                  <a:pt x="705027" y="1335138"/>
                </a:lnTo>
                <a:lnTo>
                  <a:pt x="2044013" y="342968"/>
                </a:lnTo>
                <a:lnTo>
                  <a:pt x="1800099" y="12668"/>
                </a:lnTo>
                <a:close/>
              </a:path>
            </a:pathLst>
          </a:custGeom>
          <a:blipFill>
            <a:blip r:embed="rId2"/>
            <a:srcRect/>
            <a:stretch>
              <a:fillRect l="-51458" t="10702" r="5240" b="-85592"/>
            </a:stretch>
          </a:blipFill>
          <a:ln w="12664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2068361259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9" name="Title 1">
            <a:extLst>
              <a:ext uri="{FF2B5EF4-FFF2-40B4-BE49-F238E27FC236}">
                <a16:creationId xmlns:a16="http://schemas.microsoft.com/office/drawing/2014/main" id="{C4A611E3-53E2-4E99-8C39-155C3C48E5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37873" y="842709"/>
            <a:ext cx="3960711" cy="1061509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hart Slide</a:t>
            </a:r>
          </a:p>
        </p:txBody>
      </p:sp>
      <p:sp>
        <p:nvSpPr>
          <p:cNvPr id="10" name="Text Placeholder 2">
            <a:extLst>
              <a:ext uri="{FF2B5EF4-FFF2-40B4-BE49-F238E27FC236}">
                <a16:creationId xmlns:a16="http://schemas.microsoft.com/office/drawing/2014/main" id="{0C72696B-274F-4123-B9CF-0349B48D1822}"/>
              </a:ext>
            </a:extLst>
          </p:cNvPr>
          <p:cNvSpPr>
            <a:spLocks noGrp="1"/>
          </p:cNvSpPr>
          <p:nvPr>
            <p:ph type="body" idx="1" hasCustomPrompt="1"/>
          </p:nvPr>
        </p:nvSpPr>
        <p:spPr>
          <a:xfrm>
            <a:off x="748031" y="2755778"/>
            <a:ext cx="2724912" cy="2267712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tIns="108000" rIns="108000" bIns="108000" anchor="ctr" anchorCtr="0">
            <a:normAutofit/>
          </a:bodyPr>
          <a:lstStyle>
            <a:lvl1pPr marL="0" indent="0">
              <a:buNone/>
              <a:defRPr sz="2000" b="1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3" name="Chart Placeholder 21">
            <a:extLst>
              <a:ext uri="{FF2B5EF4-FFF2-40B4-BE49-F238E27FC236}">
                <a16:creationId xmlns:a16="http://schemas.microsoft.com/office/drawing/2014/main" id="{DD959D31-8095-4F0E-8AA3-33ABE262D130}"/>
              </a:ext>
            </a:extLst>
          </p:cNvPr>
          <p:cNvSpPr>
            <a:spLocks noGrp="1"/>
          </p:cNvSpPr>
          <p:nvPr>
            <p:ph type="chart" sz="quarter" idx="14"/>
          </p:nvPr>
        </p:nvSpPr>
        <p:spPr>
          <a:xfrm>
            <a:off x="5159375" y="1347791"/>
            <a:ext cx="6121400" cy="4090987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chart</a:t>
            </a:r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321682173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aphic 16">
            <a:extLst>
              <a:ext uri="{FF2B5EF4-FFF2-40B4-BE49-F238E27FC236}">
                <a16:creationId xmlns:a16="http://schemas.microsoft.com/office/drawing/2014/main" id="{A6C11E25-2AF0-4EBF-905C-81BDCFB5E4C8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7" name="Freeform: Shape 6">
              <a:extLst>
                <a:ext uri="{FF2B5EF4-FFF2-40B4-BE49-F238E27FC236}">
                  <a16:creationId xmlns:a16="http://schemas.microsoft.com/office/drawing/2014/main" id="{9D892266-5EB4-4DE9-BB23-F21047C71611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8" name="Freeform: Shape 7">
              <a:extLst>
                <a:ext uri="{FF2B5EF4-FFF2-40B4-BE49-F238E27FC236}">
                  <a16:creationId xmlns:a16="http://schemas.microsoft.com/office/drawing/2014/main" id="{ADD8BBD5-9B7C-4CF3-9606-41DC9C0151B9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C97017C-1C1C-4B7D-A1F6-792FC58C89C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247CDBA-2DF6-4122-86A8-F7C1A64446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9" name="Graphic 4">
            <a:extLst>
              <a:ext uri="{FF2B5EF4-FFF2-40B4-BE49-F238E27FC236}">
                <a16:creationId xmlns:a16="http://schemas.microsoft.com/office/drawing/2014/main" id="{EA075FD4-B92A-4706-AF9F-516E4D97661A}"/>
              </a:ext>
            </a:extLst>
          </p:cNvPr>
          <p:cNvGrpSpPr/>
          <p:nvPr/>
        </p:nvGrpSpPr>
        <p:grpSpPr>
          <a:xfrm>
            <a:off x="3101009" y="-12692"/>
            <a:ext cx="9094808" cy="5689901"/>
            <a:chOff x="227974" y="-12694"/>
            <a:chExt cx="11967843" cy="5689901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CC47232B-AA36-4054-91B9-8A58B1EB5A7C}"/>
                </a:ext>
              </a:extLst>
            </p:cNvPr>
            <p:cNvSpPr/>
            <p:nvPr/>
          </p:nvSpPr>
          <p:spPr>
            <a:xfrm>
              <a:off x="227974" y="-12694"/>
              <a:ext cx="2146414" cy="5677200"/>
            </a:xfrm>
            <a:custGeom>
              <a:avLst/>
              <a:gdLst>
                <a:gd name="connsiteX0" fmla="*/ 1684102 w 2146413"/>
                <a:gd name="connsiteY0" fmla="*/ 12694 h 5677200"/>
                <a:gd name="connsiteX1" fmla="*/ 12694 w 2146413"/>
                <a:gd name="connsiteY1" fmla="*/ 508020 h 5677200"/>
                <a:gd name="connsiteX2" fmla="*/ 1184966 w 2146413"/>
                <a:gd name="connsiteY2" fmla="*/ 5677194 h 5677200"/>
                <a:gd name="connsiteX3" fmla="*/ 2136246 w 2146413"/>
                <a:gd name="connsiteY3" fmla="*/ 5494304 h 5677200"/>
                <a:gd name="connsiteX4" fmla="*/ 1945736 w 2146413"/>
                <a:gd name="connsiteY4" fmla="*/ 12694 h 5677200"/>
                <a:gd name="connsiteX5" fmla="*/ 1684102 w 2146413"/>
                <a:gd name="connsiteY5" fmla="*/ 12694 h 5677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146413" h="5677200">
                  <a:moveTo>
                    <a:pt x="1684102" y="12694"/>
                  </a:moveTo>
                  <a:cubicBezTo>
                    <a:pt x="1158295" y="151131"/>
                    <a:pt x="12694" y="508020"/>
                    <a:pt x="12694" y="508020"/>
                  </a:cubicBezTo>
                  <a:cubicBezTo>
                    <a:pt x="12694" y="508020"/>
                    <a:pt x="764574" y="1905094"/>
                    <a:pt x="1184966" y="5677194"/>
                  </a:cubicBezTo>
                  <a:cubicBezTo>
                    <a:pt x="1404688" y="5606070"/>
                    <a:pt x="2136246" y="5494304"/>
                    <a:pt x="2136246" y="5494304"/>
                  </a:cubicBezTo>
                  <a:cubicBezTo>
                    <a:pt x="2136246" y="5494304"/>
                    <a:pt x="1963517" y="568983"/>
                    <a:pt x="1945736" y="12694"/>
                  </a:cubicBezTo>
                  <a:lnTo>
                    <a:pt x="1684102" y="12694"/>
                  </a:lnTo>
                  <a:close/>
                </a:path>
              </a:pathLst>
            </a:custGeom>
            <a:gradFill>
              <a:gsLst>
                <a:gs pos="0">
                  <a:schemeClr val="accent5">
                    <a:alpha val="5000"/>
                  </a:schemeClr>
                </a:gs>
                <a:gs pos="100000">
                  <a:schemeClr val="accent5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A10FD2C3-F226-42E6-A01E-50BAFB037D89}"/>
                </a:ext>
              </a:extLst>
            </p:cNvPr>
            <p:cNvSpPr/>
            <p:nvPr/>
          </p:nvSpPr>
          <p:spPr>
            <a:xfrm>
              <a:off x="866818" y="-12694"/>
              <a:ext cx="11328999" cy="5689901"/>
            </a:xfrm>
            <a:custGeom>
              <a:avLst/>
              <a:gdLst>
                <a:gd name="connsiteX0" fmla="*/ 11322642 w 11328999"/>
                <a:gd name="connsiteY0" fmla="*/ 4653519 h 5689900"/>
                <a:gd name="connsiteX1" fmla="*/ 11322642 w 11328999"/>
                <a:gd name="connsiteY1" fmla="*/ 12694 h 5689900"/>
                <a:gd name="connsiteX2" fmla="*/ 12694 w 11328999"/>
                <a:gd name="connsiteY2" fmla="*/ 12694 h 5689900"/>
                <a:gd name="connsiteX3" fmla="*/ 560093 w 11328999"/>
                <a:gd name="connsiteY3" fmla="*/ 5689894 h 5689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1328999" h="5689900">
                  <a:moveTo>
                    <a:pt x="11322642" y="4653519"/>
                  </a:moveTo>
                  <a:lnTo>
                    <a:pt x="11322642" y="12694"/>
                  </a:lnTo>
                  <a:lnTo>
                    <a:pt x="12694" y="12694"/>
                  </a:lnTo>
                  <a:lnTo>
                    <a:pt x="560093" y="5689894"/>
                  </a:lnTo>
                  <a:close/>
                </a:path>
              </a:pathLst>
            </a:custGeom>
            <a:gradFill>
              <a:gsLst>
                <a:gs pos="0">
                  <a:schemeClr val="accent5"/>
                </a:gs>
                <a:gs pos="100000">
                  <a:schemeClr val="bg2"/>
                </a:gs>
              </a:gsLst>
              <a:lin ang="360000" scaled="0"/>
            </a:gra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D326E1C1-191D-4CBC-9151-C6FB8AFCA679}"/>
                </a:ext>
              </a:extLst>
            </p:cNvPr>
            <p:cNvSpPr/>
            <p:nvPr/>
          </p:nvSpPr>
          <p:spPr>
            <a:xfrm>
              <a:off x="1152583" y="-12694"/>
              <a:ext cx="11036884" cy="5410486"/>
            </a:xfrm>
            <a:custGeom>
              <a:avLst/>
              <a:gdLst>
                <a:gd name="connsiteX0" fmla="*/ 11036877 w 11036883"/>
                <a:gd name="connsiteY0" fmla="*/ 4372834 h 5410485"/>
                <a:gd name="connsiteX1" fmla="*/ 555013 w 11036883"/>
                <a:gd name="connsiteY1" fmla="*/ 5382538 h 5410485"/>
                <a:gd name="connsiteX2" fmla="*/ 38095 w 11036883"/>
                <a:gd name="connsiteY2" fmla="*/ 12694 h 5410485"/>
                <a:gd name="connsiteX3" fmla="*/ 12694 w 11036883"/>
                <a:gd name="connsiteY3" fmla="*/ 12694 h 5410485"/>
                <a:gd name="connsiteX4" fmla="*/ 530881 w 11036883"/>
                <a:gd name="connsiteY4" fmla="*/ 5396509 h 5410485"/>
                <a:gd name="connsiteX5" fmla="*/ 532151 w 11036883"/>
                <a:gd name="connsiteY5" fmla="*/ 5409209 h 5410485"/>
                <a:gd name="connsiteX6" fmla="*/ 11036877 w 11036883"/>
                <a:gd name="connsiteY6" fmla="*/ 4398236 h 541048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11036883" h="5410485">
                  <a:moveTo>
                    <a:pt x="11036877" y="4372834"/>
                  </a:moveTo>
                  <a:lnTo>
                    <a:pt x="555013" y="5382538"/>
                  </a:lnTo>
                  <a:lnTo>
                    <a:pt x="38095" y="12694"/>
                  </a:lnTo>
                  <a:lnTo>
                    <a:pt x="12694" y="12694"/>
                  </a:lnTo>
                  <a:lnTo>
                    <a:pt x="530881" y="5396509"/>
                  </a:lnTo>
                  <a:lnTo>
                    <a:pt x="532151" y="5409209"/>
                  </a:lnTo>
                  <a:lnTo>
                    <a:pt x="11036877" y="4398236"/>
                  </a:lnTo>
                  <a:close/>
                </a:path>
              </a:pathLst>
            </a:custGeom>
            <a:solidFill>
              <a:schemeClr val="bg1"/>
            </a:solidFill>
            <a:ln w="12693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16" name="Text Placeholder 3">
            <a:extLst>
              <a:ext uri="{FF2B5EF4-FFF2-40B4-BE49-F238E27FC236}">
                <a16:creationId xmlns:a16="http://schemas.microsoft.com/office/drawing/2014/main" id="{768D53E4-BBD0-4F2E-B5E9-1CDB627A84B6}"/>
              </a:ext>
            </a:extLst>
          </p:cNvPr>
          <p:cNvSpPr>
            <a:spLocks noGrp="1"/>
          </p:cNvSpPr>
          <p:nvPr>
            <p:ph type="body" sz="half" idx="2" hasCustomPrompt="1"/>
          </p:nvPr>
        </p:nvSpPr>
        <p:spPr>
          <a:xfrm>
            <a:off x="494969" y="2282951"/>
            <a:ext cx="3055579" cy="340271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vert="horz" lIns="144000" tIns="108000" rIns="108000" bIns="108000" rtlCol="0" anchor="ctr" anchorCtr="0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lang="en-US" sz="2000" b="1">
                <a:solidFill>
                  <a:schemeClr val="bg1"/>
                </a:solidFill>
              </a:defRPr>
            </a:lvl1pPr>
          </a:lstStyle>
          <a:p>
            <a:pPr marL="228600" lvl="0" indent="-228600"/>
            <a:r>
              <a:rPr lang="en-US" noProof="0"/>
              <a:t>EDIT MASTER TEXT STYLES</a:t>
            </a:r>
          </a:p>
        </p:txBody>
      </p:sp>
      <p:sp>
        <p:nvSpPr>
          <p:cNvPr id="20" name="Picture Placeholder 19">
            <a:extLst>
              <a:ext uri="{FF2B5EF4-FFF2-40B4-BE49-F238E27FC236}">
                <a16:creationId xmlns:a16="http://schemas.microsoft.com/office/drawing/2014/main" id="{C9B40841-64AD-4F36-A387-121624847296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703979" y="1"/>
            <a:ext cx="8495015" cy="5685664"/>
          </a:xfrm>
          <a:custGeom>
            <a:avLst/>
            <a:gdLst>
              <a:gd name="connsiteX0" fmla="*/ 0 w 10973163"/>
              <a:gd name="connsiteY0" fmla="*/ 0 h 5778507"/>
              <a:gd name="connsiteX1" fmla="*/ 10973163 w 10973163"/>
              <a:gd name="connsiteY1" fmla="*/ 0 h 5778507"/>
              <a:gd name="connsiteX2" fmla="*/ 10973163 w 10973163"/>
              <a:gd name="connsiteY2" fmla="*/ 4708234 h 5778507"/>
              <a:gd name="connsiteX3" fmla="*/ 637629 w 10973163"/>
              <a:gd name="connsiteY3" fmla="*/ 5778507 h 5778507"/>
              <a:gd name="connsiteX4" fmla="*/ 513924 w 10973163"/>
              <a:gd name="connsiteY4" fmla="*/ 5778507 h 5778507"/>
              <a:gd name="connsiteX5" fmla="*/ 0 w 10973163"/>
              <a:gd name="connsiteY5" fmla="*/ 11 h 577850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73163" h="5778507">
                <a:moveTo>
                  <a:pt x="0" y="0"/>
                </a:moveTo>
                <a:lnTo>
                  <a:pt x="10973163" y="0"/>
                </a:lnTo>
                <a:lnTo>
                  <a:pt x="10973163" y="4708234"/>
                </a:lnTo>
                <a:lnTo>
                  <a:pt x="637629" y="5778507"/>
                </a:lnTo>
                <a:lnTo>
                  <a:pt x="513924" y="5778507"/>
                </a:lnTo>
                <a:lnTo>
                  <a:pt x="0" y="11"/>
                </a:lnTo>
                <a:close/>
              </a:path>
            </a:pathLst>
          </a:custGeom>
        </p:spPr>
        <p:txBody>
          <a:bodyPr wrap="square" anchor="ctr">
            <a:noAutofit/>
          </a:bodyPr>
          <a:lstStyle>
            <a:lvl1pPr marL="0" indent="0" algn="ctr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5" name="Title 22">
            <a:extLst>
              <a:ext uri="{FF2B5EF4-FFF2-40B4-BE49-F238E27FC236}">
                <a16:creationId xmlns:a16="http://schemas.microsoft.com/office/drawing/2014/main" id="{A7AAB7EE-08F8-4859-95A3-BAB2909A0A3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-61164" y="919126"/>
            <a:ext cx="3890555" cy="1091949"/>
          </a:xfrm>
          <a:custGeom>
            <a:avLst/>
            <a:gdLst>
              <a:gd name="connsiteX0" fmla="*/ 0 w 4011780"/>
              <a:gd name="connsiteY0" fmla="*/ 916770 h 916770"/>
              <a:gd name="connsiteX1" fmla="*/ 229193 w 4011780"/>
              <a:gd name="connsiteY1" fmla="*/ 0 h 916770"/>
              <a:gd name="connsiteX2" fmla="*/ 3782588 w 4011780"/>
              <a:gd name="connsiteY2" fmla="*/ 0 h 916770"/>
              <a:gd name="connsiteX3" fmla="*/ 4011780 w 4011780"/>
              <a:gd name="connsiteY3" fmla="*/ 916770 h 916770"/>
              <a:gd name="connsiteX4" fmla="*/ 0 w 4011780"/>
              <a:gd name="connsiteY4" fmla="*/ 916770 h 916770"/>
              <a:gd name="connsiteX0" fmla="*/ 0 w 4187844"/>
              <a:gd name="connsiteY0" fmla="*/ 916770 h 1051526"/>
              <a:gd name="connsiteX1" fmla="*/ 229193 w 4187844"/>
              <a:gd name="connsiteY1" fmla="*/ 0 h 1051526"/>
              <a:gd name="connsiteX2" fmla="*/ 3782588 w 4187844"/>
              <a:gd name="connsiteY2" fmla="*/ 0 h 1051526"/>
              <a:gd name="connsiteX3" fmla="*/ 4187844 w 4187844"/>
              <a:gd name="connsiteY3" fmla="*/ 1051526 h 1051526"/>
              <a:gd name="connsiteX4" fmla="*/ 0 w 4187844"/>
              <a:gd name="connsiteY4" fmla="*/ 916770 h 1051526"/>
              <a:gd name="connsiteX0" fmla="*/ 0 w 4187844"/>
              <a:gd name="connsiteY0" fmla="*/ 939936 h 1074692"/>
              <a:gd name="connsiteX1" fmla="*/ 229193 w 4187844"/>
              <a:gd name="connsiteY1" fmla="*/ 23166 h 1074692"/>
              <a:gd name="connsiteX2" fmla="*/ 4165479 w 4187844"/>
              <a:gd name="connsiteY2" fmla="*/ 0 h 1074692"/>
              <a:gd name="connsiteX3" fmla="*/ 4187844 w 4187844"/>
              <a:gd name="connsiteY3" fmla="*/ 1074692 h 1074692"/>
              <a:gd name="connsiteX4" fmla="*/ 0 w 4187844"/>
              <a:gd name="connsiteY4" fmla="*/ 939936 h 1074692"/>
              <a:gd name="connsiteX0" fmla="*/ 0 w 4860085"/>
              <a:gd name="connsiteY0" fmla="*/ 1101781 h 1101781"/>
              <a:gd name="connsiteX1" fmla="*/ 901434 w 4860085"/>
              <a:gd name="connsiteY1" fmla="*/ 23166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60085"/>
              <a:gd name="connsiteY0" fmla="*/ 1101781 h 1101781"/>
              <a:gd name="connsiteX1" fmla="*/ 84487 w 4860085"/>
              <a:gd name="connsiteY1" fmla="*/ 53552 h 1101781"/>
              <a:gd name="connsiteX2" fmla="*/ 4837720 w 4860085"/>
              <a:gd name="connsiteY2" fmla="*/ 0 h 1101781"/>
              <a:gd name="connsiteX3" fmla="*/ 4860085 w 4860085"/>
              <a:gd name="connsiteY3" fmla="*/ 1074692 h 1101781"/>
              <a:gd name="connsiteX4" fmla="*/ 0 w 4860085"/>
              <a:gd name="connsiteY4" fmla="*/ 1101781 h 1101781"/>
              <a:gd name="connsiteX0" fmla="*/ 0 w 4886832"/>
              <a:gd name="connsiteY0" fmla="*/ 1098969 h 1098969"/>
              <a:gd name="connsiteX1" fmla="*/ 111234 w 4886832"/>
              <a:gd name="connsiteY1" fmla="*/ 53552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86832"/>
              <a:gd name="connsiteY0" fmla="*/ 1098969 h 1098969"/>
              <a:gd name="connsiteX1" fmla="*/ 95749 w 4886832"/>
              <a:gd name="connsiteY1" fmla="*/ 46516 h 1098969"/>
              <a:gd name="connsiteX2" fmla="*/ 4864467 w 4886832"/>
              <a:gd name="connsiteY2" fmla="*/ 0 h 1098969"/>
              <a:gd name="connsiteX3" fmla="*/ 4886832 w 4886832"/>
              <a:gd name="connsiteY3" fmla="*/ 1074692 h 1098969"/>
              <a:gd name="connsiteX4" fmla="*/ 0 w 4886832"/>
              <a:gd name="connsiteY4" fmla="*/ 1098969 h 1098969"/>
              <a:gd name="connsiteX0" fmla="*/ 0 w 4892182"/>
              <a:gd name="connsiteY0" fmla="*/ 1098407 h 1098407"/>
              <a:gd name="connsiteX1" fmla="*/ 101099 w 4892182"/>
              <a:gd name="connsiteY1" fmla="*/ 46516 h 1098407"/>
              <a:gd name="connsiteX2" fmla="*/ 4869817 w 4892182"/>
              <a:gd name="connsiteY2" fmla="*/ 0 h 1098407"/>
              <a:gd name="connsiteX3" fmla="*/ 4892182 w 4892182"/>
              <a:gd name="connsiteY3" fmla="*/ 1074692 h 1098407"/>
              <a:gd name="connsiteX4" fmla="*/ 0 w 4892182"/>
              <a:gd name="connsiteY4" fmla="*/ 1098407 h 1098407"/>
              <a:gd name="connsiteX0" fmla="*/ 5888 w 4898070"/>
              <a:gd name="connsiteY0" fmla="*/ 1098407 h 1098407"/>
              <a:gd name="connsiteX1" fmla="*/ 0 w 4898070"/>
              <a:gd name="connsiteY1" fmla="*/ 35271 h 1098407"/>
              <a:gd name="connsiteX2" fmla="*/ 4875705 w 4898070"/>
              <a:gd name="connsiteY2" fmla="*/ 0 h 1098407"/>
              <a:gd name="connsiteX3" fmla="*/ 4898070 w 4898070"/>
              <a:gd name="connsiteY3" fmla="*/ 1074692 h 1098407"/>
              <a:gd name="connsiteX4" fmla="*/ 5888 w 4898070"/>
              <a:gd name="connsiteY4" fmla="*/ 1098407 h 1098407"/>
              <a:gd name="connsiteX0" fmla="*/ 25 w 5005106"/>
              <a:gd name="connsiteY0" fmla="*/ 1091949 h 1091949"/>
              <a:gd name="connsiteX1" fmla="*/ 107036 w 5005106"/>
              <a:gd name="connsiteY1" fmla="*/ 35271 h 1091949"/>
              <a:gd name="connsiteX2" fmla="*/ 4982741 w 5005106"/>
              <a:gd name="connsiteY2" fmla="*/ 0 h 1091949"/>
              <a:gd name="connsiteX3" fmla="*/ 5005106 w 5005106"/>
              <a:gd name="connsiteY3" fmla="*/ 1074692 h 1091949"/>
              <a:gd name="connsiteX4" fmla="*/ 25 w 5005106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  <a:gd name="connsiteX0" fmla="*/ 0 w 5005081"/>
              <a:gd name="connsiteY0" fmla="*/ 1091949 h 1091949"/>
              <a:gd name="connsiteX1" fmla="*/ 107011 w 5005081"/>
              <a:gd name="connsiteY1" fmla="*/ 35271 h 1091949"/>
              <a:gd name="connsiteX2" fmla="*/ 4982716 w 5005081"/>
              <a:gd name="connsiteY2" fmla="*/ 0 h 1091949"/>
              <a:gd name="connsiteX3" fmla="*/ 5005081 w 5005081"/>
              <a:gd name="connsiteY3" fmla="*/ 1074692 h 1091949"/>
              <a:gd name="connsiteX4" fmla="*/ 0 w 5005081"/>
              <a:gd name="connsiteY4" fmla="*/ 1091949 h 10919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005081" h="1091949">
                <a:moveTo>
                  <a:pt x="0" y="1091949"/>
                </a:moveTo>
                <a:lnTo>
                  <a:pt x="107011" y="35271"/>
                </a:lnTo>
                <a:lnTo>
                  <a:pt x="4982716" y="0"/>
                </a:lnTo>
                <a:lnTo>
                  <a:pt x="5005081" y="1074692"/>
                </a:lnTo>
                <a:lnTo>
                  <a:pt x="0" y="1091949"/>
                </a:lnTo>
                <a:close/>
              </a:path>
            </a:pathLst>
          </a:custGeom>
          <a:gradFill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</a:gradFill>
          <a:ln>
            <a:solidFill>
              <a:srgbClr val="99B898"/>
            </a:solidFill>
          </a:ln>
        </p:spPr>
        <p:txBody>
          <a:bodyPr lIns="954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Big Picture</a:t>
            </a:r>
          </a:p>
        </p:txBody>
      </p:sp>
    </p:spTree>
    <p:extLst>
      <p:ext uri="{BB962C8B-B14F-4D97-AF65-F5344CB8AC3E}">
        <p14:creationId xmlns:p14="http://schemas.microsoft.com/office/powerpoint/2010/main" val="258695441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aphic 16">
            <a:extLst>
              <a:ext uri="{FF2B5EF4-FFF2-40B4-BE49-F238E27FC236}">
                <a16:creationId xmlns:a16="http://schemas.microsoft.com/office/drawing/2014/main" id="{10E52898-F619-494E-9A8E-D3CD0AF8B0E9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0" name="Freeform: Shape 9">
              <a:extLst>
                <a:ext uri="{FF2B5EF4-FFF2-40B4-BE49-F238E27FC236}">
                  <a16:creationId xmlns:a16="http://schemas.microsoft.com/office/drawing/2014/main" id="{B07EB11E-BCCF-4D3D-94A5-C5461CC106A2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1" name="Freeform: Shape 10">
              <a:extLst>
                <a:ext uri="{FF2B5EF4-FFF2-40B4-BE49-F238E27FC236}">
                  <a16:creationId xmlns:a16="http://schemas.microsoft.com/office/drawing/2014/main" id="{760EF36E-DD5E-492D-AD65-5711A7E6D3CD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CCF02D3A-D463-46FA-BA54-F231414BB71F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111752" y="5382175"/>
            <a:ext cx="3968496" cy="832104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144000" anchor="ctr" anchorCtr="0">
            <a:normAutofit/>
          </a:bodyPr>
          <a:lstStyle>
            <a:lvl1pPr algn="l">
              <a:defRPr sz="2000" b="1">
                <a:solidFill>
                  <a:schemeClr val="bg1"/>
                </a:solidFill>
                <a:latin typeface="+mn-lt"/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0B13FE47-714B-440C-B0F1-CF020E287A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1FC9E707-512B-4E7C-A2EE-18CCAB0327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13" name="Media Placeholder 12">
            <a:extLst>
              <a:ext uri="{FF2B5EF4-FFF2-40B4-BE49-F238E27FC236}">
                <a16:creationId xmlns:a16="http://schemas.microsoft.com/office/drawing/2014/main" id="{60B14607-605B-4FF3-A0F5-BB2FCD9460CC}"/>
              </a:ext>
            </a:extLst>
          </p:cNvPr>
          <p:cNvSpPr>
            <a:spLocks noGrp="1"/>
          </p:cNvSpPr>
          <p:nvPr>
            <p:ph type="media" sz="quarter" idx="13"/>
          </p:nvPr>
        </p:nvSpPr>
        <p:spPr>
          <a:xfrm>
            <a:off x="1743456" y="1113044"/>
            <a:ext cx="8705088" cy="405079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/>
            </a:lvl1pPr>
          </a:lstStyle>
          <a:p>
            <a:r>
              <a:rPr lang="en-US" noProof="0"/>
              <a:t>Click icon to add media</a:t>
            </a:r>
            <a:endParaRPr lang="en-US" noProof="0" dirty="0"/>
          </a:p>
        </p:txBody>
      </p:sp>
      <p:sp>
        <p:nvSpPr>
          <p:cNvPr id="17" name="Freeform: Shape 16">
            <a:extLst>
              <a:ext uri="{FF2B5EF4-FFF2-40B4-BE49-F238E27FC236}">
                <a16:creationId xmlns:a16="http://schemas.microsoft.com/office/drawing/2014/main" id="{C014D0AB-6E42-4C38-96B3-E4512EF81B12}"/>
              </a:ext>
            </a:extLst>
          </p:cNvPr>
          <p:cNvSpPr/>
          <p:nvPr/>
        </p:nvSpPr>
        <p:spPr>
          <a:xfrm>
            <a:off x="-12726" y="3056551"/>
            <a:ext cx="1309593" cy="470436"/>
          </a:xfrm>
          <a:custGeom>
            <a:avLst/>
            <a:gdLst>
              <a:gd name="connsiteX0" fmla="*/ 1296892 w 1309592"/>
              <a:gd name="connsiteY0" fmla="*/ 12728 h 470436"/>
              <a:gd name="connsiteX1" fmla="*/ 544194 w 1309592"/>
              <a:gd name="connsiteY1" fmla="*/ 13999 h 470436"/>
              <a:gd name="connsiteX2" fmla="*/ 12728 w 1309592"/>
              <a:gd name="connsiteY2" fmla="*/ 128430 h 470436"/>
              <a:gd name="connsiteX3" fmla="*/ 12728 w 1309592"/>
              <a:gd name="connsiteY3" fmla="*/ 469178 h 470436"/>
              <a:gd name="connsiteX4" fmla="*/ 652267 w 1309592"/>
              <a:gd name="connsiteY4" fmla="*/ 335676 h 47043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309592" h="470436">
                <a:moveTo>
                  <a:pt x="1296892" y="12728"/>
                </a:moveTo>
                <a:lnTo>
                  <a:pt x="544194" y="13999"/>
                </a:lnTo>
                <a:lnTo>
                  <a:pt x="12728" y="128430"/>
                </a:lnTo>
                <a:lnTo>
                  <a:pt x="12728" y="469178"/>
                </a:lnTo>
                <a:lnTo>
                  <a:pt x="652267" y="335676"/>
                </a:lnTo>
                <a:close/>
              </a:path>
            </a:pathLst>
          </a:custGeom>
          <a:gradFill>
            <a:gsLst>
              <a:gs pos="0">
                <a:schemeClr val="tx2">
                  <a:alpha val="5000"/>
                </a:schemeClr>
              </a:gs>
              <a:gs pos="100000">
                <a:schemeClr val="tx1">
                  <a:alpha val="20000"/>
                </a:schemeClr>
              </a:gs>
            </a:gsLst>
            <a:lin ang="984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Freeform: Shape 15">
            <a:extLst>
              <a:ext uri="{FF2B5EF4-FFF2-40B4-BE49-F238E27FC236}">
                <a16:creationId xmlns:a16="http://schemas.microsoft.com/office/drawing/2014/main" id="{D0C0C476-0F93-4FFD-8D6A-6F1E2859E1FF}"/>
              </a:ext>
            </a:extLst>
          </p:cNvPr>
          <p:cNvSpPr/>
          <p:nvPr/>
        </p:nvSpPr>
        <p:spPr>
          <a:xfrm>
            <a:off x="-12727" y="2995525"/>
            <a:ext cx="1525739" cy="737441"/>
          </a:xfrm>
          <a:custGeom>
            <a:avLst/>
            <a:gdLst>
              <a:gd name="connsiteX0" fmla="*/ 12728 w 1525739"/>
              <a:gd name="connsiteY0" fmla="*/ 736182 h 737440"/>
              <a:gd name="connsiteX1" fmla="*/ 1520667 w 1525739"/>
              <a:gd name="connsiteY1" fmla="*/ 415777 h 737440"/>
              <a:gd name="connsiteX2" fmla="*/ 1435480 w 1525739"/>
              <a:gd name="connsiteY2" fmla="*/ 12728 h 737440"/>
              <a:gd name="connsiteX3" fmla="*/ 12728 w 1525739"/>
              <a:gd name="connsiteY3" fmla="*/ 315333 h 73744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525739" h="737440">
                <a:moveTo>
                  <a:pt x="12728" y="736182"/>
                </a:moveTo>
                <a:lnTo>
                  <a:pt x="1520667" y="415777"/>
                </a:lnTo>
                <a:lnTo>
                  <a:pt x="1435480" y="12728"/>
                </a:lnTo>
                <a:lnTo>
                  <a:pt x="12728" y="315333"/>
                </a:lnTo>
                <a:close/>
              </a:path>
            </a:pathLst>
          </a:custGeom>
          <a:blipFill>
            <a:blip r:embed="rId2"/>
            <a:srcRect/>
            <a:stretch>
              <a:fillRect l="-173104" t="23847" r="3068" b="-7479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r>
              <a:rPr lang="en-US" noProof="0" dirty="0"/>
              <a:t> </a:t>
            </a:r>
          </a:p>
        </p:txBody>
      </p:sp>
      <p:sp>
        <p:nvSpPr>
          <p:cNvPr id="19" name="Freeform: Shape 18">
            <a:extLst>
              <a:ext uri="{FF2B5EF4-FFF2-40B4-BE49-F238E27FC236}">
                <a16:creationId xmlns:a16="http://schemas.microsoft.com/office/drawing/2014/main" id="{37DED860-B2F3-4B02-B7C4-F0FC61CFA7AC}"/>
              </a:ext>
            </a:extLst>
          </p:cNvPr>
          <p:cNvSpPr/>
          <p:nvPr/>
        </p:nvSpPr>
        <p:spPr>
          <a:xfrm>
            <a:off x="10792049" y="-12728"/>
            <a:ext cx="1398595" cy="1665599"/>
          </a:xfrm>
          <a:custGeom>
            <a:avLst/>
            <a:gdLst>
              <a:gd name="connsiteX0" fmla="*/ 1206619 w 1398594"/>
              <a:gd name="connsiteY0" fmla="*/ 12728 h 1665598"/>
              <a:gd name="connsiteX1" fmla="*/ 333133 w 1398594"/>
              <a:gd name="connsiteY1" fmla="*/ 1010815 h 1665598"/>
              <a:gd name="connsiteX2" fmla="*/ 12728 w 1398594"/>
              <a:gd name="connsiteY2" fmla="*/ 1656712 h 1665598"/>
              <a:gd name="connsiteX3" fmla="*/ 612852 w 1398594"/>
              <a:gd name="connsiteY3" fmla="*/ 1202804 h 1665598"/>
              <a:gd name="connsiteX4" fmla="*/ 1394793 w 1398594"/>
              <a:gd name="connsiteY4" fmla="*/ 297532 h 1665598"/>
              <a:gd name="connsiteX5" fmla="*/ 1394793 w 1398594"/>
              <a:gd name="connsiteY5" fmla="*/ 12728 h 166559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398594" h="1665598">
                <a:moveTo>
                  <a:pt x="1206619" y="12728"/>
                </a:moveTo>
                <a:lnTo>
                  <a:pt x="333133" y="1010815"/>
                </a:lnTo>
                <a:lnTo>
                  <a:pt x="12728" y="1656712"/>
                </a:lnTo>
                <a:lnTo>
                  <a:pt x="612852" y="1202804"/>
                </a:lnTo>
                <a:lnTo>
                  <a:pt x="1394793" y="297532"/>
                </a:lnTo>
                <a:lnTo>
                  <a:pt x="1394793" y="12728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8325BE9-BD79-4F37-99D7-6CE4487E9256}"/>
              </a:ext>
            </a:extLst>
          </p:cNvPr>
          <p:cNvSpPr/>
          <p:nvPr/>
        </p:nvSpPr>
        <p:spPr>
          <a:xfrm>
            <a:off x="10686458" y="-12727"/>
            <a:ext cx="1513025" cy="1983461"/>
          </a:xfrm>
          <a:custGeom>
            <a:avLst/>
            <a:gdLst>
              <a:gd name="connsiteX0" fmla="*/ 1505410 w 1513024"/>
              <a:gd name="connsiteY0" fmla="*/ 12728 h 1983460"/>
              <a:gd name="connsiteX1" fmla="*/ 1504139 w 1513024"/>
              <a:gd name="connsiteY1" fmla="*/ 12728 h 1983460"/>
              <a:gd name="connsiteX2" fmla="*/ 12728 w 1513024"/>
              <a:gd name="connsiteY2" fmla="*/ 1699941 h 1983460"/>
              <a:gd name="connsiteX3" fmla="*/ 321691 w 1513024"/>
              <a:gd name="connsiteY3" fmla="*/ 1972031 h 1983460"/>
              <a:gd name="connsiteX4" fmla="*/ 1505410 w 1513024"/>
              <a:gd name="connsiteY4" fmla="*/ 633195 h 198346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513024" h="1983460">
                <a:moveTo>
                  <a:pt x="1505410" y="12728"/>
                </a:moveTo>
                <a:lnTo>
                  <a:pt x="1504139" y="12728"/>
                </a:lnTo>
                <a:lnTo>
                  <a:pt x="12728" y="1699941"/>
                </a:lnTo>
                <a:lnTo>
                  <a:pt x="321691" y="1972031"/>
                </a:lnTo>
                <a:lnTo>
                  <a:pt x="1505410" y="633195"/>
                </a:lnTo>
                <a:close/>
              </a:path>
            </a:pathLst>
          </a:custGeom>
          <a:blipFill>
            <a:blip r:embed="rId3"/>
            <a:srcRect/>
            <a:stretch>
              <a:fillRect l="10185" t="-69719" r="-101663" b="6375"/>
            </a:stretch>
          </a:blipFill>
          <a:ln w="12713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</p:spTree>
    <p:extLst>
      <p:ext uri="{BB962C8B-B14F-4D97-AF65-F5344CB8AC3E}">
        <p14:creationId xmlns:p14="http://schemas.microsoft.com/office/powerpoint/2010/main" val="400116175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5" name="Graphic 23">
            <a:extLst>
              <a:ext uri="{FF2B5EF4-FFF2-40B4-BE49-F238E27FC236}">
                <a16:creationId xmlns:a16="http://schemas.microsoft.com/office/drawing/2014/main" id="{47C3B2E9-ECBE-41AD-AEEB-38E82FC382A0}"/>
              </a:ext>
            </a:extLst>
          </p:cNvPr>
          <p:cNvGrpSpPr/>
          <p:nvPr/>
        </p:nvGrpSpPr>
        <p:grpSpPr>
          <a:xfrm>
            <a:off x="-12700" y="-12700"/>
            <a:ext cx="12212320" cy="6882130"/>
            <a:chOff x="-12700" y="-12700"/>
            <a:chExt cx="12212320" cy="6882130"/>
          </a:xfrm>
        </p:grpSpPr>
        <p:sp>
          <p:nvSpPr>
            <p:cNvPr id="38" name="Freeform: Shape 37">
              <a:extLst>
                <a:ext uri="{FF2B5EF4-FFF2-40B4-BE49-F238E27FC236}">
                  <a16:creationId xmlns:a16="http://schemas.microsoft.com/office/drawing/2014/main" id="{FD75D72D-60C9-4FC2-B3B6-BBC407A1E87C}"/>
                </a:ext>
              </a:extLst>
            </p:cNvPr>
            <p:cNvSpPr/>
            <p:nvPr/>
          </p:nvSpPr>
          <p:spPr>
            <a:xfrm>
              <a:off x="6134100" y="2558390"/>
              <a:ext cx="6057900" cy="2717800"/>
            </a:xfrm>
            <a:custGeom>
              <a:avLst/>
              <a:gdLst>
                <a:gd name="connsiteX0" fmla="*/ 12700 w 6057900"/>
                <a:gd name="connsiteY0" fmla="*/ 1852320 h 2717800"/>
                <a:gd name="connsiteX1" fmla="*/ 6055360 w 6057900"/>
                <a:gd name="connsiteY1" fmla="*/ 2705760 h 2717800"/>
                <a:gd name="connsiteX2" fmla="*/ 6055360 w 6057900"/>
                <a:gd name="connsiteY2" fmla="*/ 664870 h 2717800"/>
                <a:gd name="connsiteX3" fmla="*/ 486410 w 6057900"/>
                <a:gd name="connsiteY3" fmla="*/ 33680 h 2717800"/>
                <a:gd name="connsiteX4" fmla="*/ 12700 w 6057900"/>
                <a:gd name="connsiteY4" fmla="*/ 1852320 h 2717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057900" h="2717800">
                  <a:moveTo>
                    <a:pt x="12700" y="1852320"/>
                  </a:moveTo>
                  <a:cubicBezTo>
                    <a:pt x="12700" y="1852320"/>
                    <a:pt x="1485900" y="1508150"/>
                    <a:pt x="6055360" y="2705760"/>
                  </a:cubicBezTo>
                  <a:lnTo>
                    <a:pt x="6055360" y="664870"/>
                  </a:lnTo>
                  <a:cubicBezTo>
                    <a:pt x="2434590" y="-165710"/>
                    <a:pt x="486410" y="33680"/>
                    <a:pt x="486410" y="33680"/>
                  </a:cubicBezTo>
                  <a:lnTo>
                    <a:pt x="12700" y="1852320"/>
                  </a:lnTo>
                  <a:close/>
                </a:path>
              </a:pathLst>
            </a:custGeom>
            <a:gradFill>
              <a:gsLst>
                <a:gs pos="0">
                  <a:schemeClr val="accent2">
                    <a:alpha val="5000"/>
                  </a:schemeClr>
                </a:gs>
                <a:gs pos="100000">
                  <a:schemeClr val="accent1">
                    <a:alpha val="40000"/>
                  </a:schemeClr>
                </a:gs>
              </a:gsLst>
              <a:lin ang="108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0" name="Freeform: Shape 39">
              <a:extLst>
                <a:ext uri="{FF2B5EF4-FFF2-40B4-BE49-F238E27FC236}">
                  <a16:creationId xmlns:a16="http://schemas.microsoft.com/office/drawing/2014/main" id="{6DDD47AF-7D6B-4DDA-844C-9F41D60507B7}"/>
                </a:ext>
              </a:extLst>
            </p:cNvPr>
            <p:cNvSpPr/>
            <p:nvPr/>
          </p:nvSpPr>
          <p:spPr>
            <a:xfrm>
              <a:off x="5767070" y="5688330"/>
              <a:ext cx="1130300" cy="1181100"/>
            </a:xfrm>
            <a:custGeom>
              <a:avLst/>
              <a:gdLst>
                <a:gd name="connsiteX0" fmla="*/ 1127760 w 1130300"/>
                <a:gd name="connsiteY0" fmla="*/ 12700 h 1181100"/>
                <a:gd name="connsiteX1" fmla="*/ 1127760 w 1130300"/>
                <a:gd name="connsiteY1" fmla="*/ 12700 h 1181100"/>
                <a:gd name="connsiteX2" fmla="*/ 547370 w 1130300"/>
                <a:gd name="connsiteY2" fmla="*/ 491490 h 1181100"/>
                <a:gd name="connsiteX3" fmla="*/ 12700 w 1130300"/>
                <a:gd name="connsiteY3" fmla="*/ 1169670 h 1181100"/>
                <a:gd name="connsiteX4" fmla="*/ 435610 w 1130300"/>
                <a:gd name="connsiteY4" fmla="*/ 1169670 h 1181100"/>
                <a:gd name="connsiteX5" fmla="*/ 835660 w 1130300"/>
                <a:gd name="connsiteY5" fmla="*/ 670560 h 1181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1130300" h="1181100">
                  <a:moveTo>
                    <a:pt x="1127760" y="12700"/>
                  </a:moveTo>
                  <a:lnTo>
                    <a:pt x="1127760" y="12700"/>
                  </a:lnTo>
                  <a:lnTo>
                    <a:pt x="547370" y="491490"/>
                  </a:lnTo>
                  <a:lnTo>
                    <a:pt x="12700" y="1169670"/>
                  </a:lnTo>
                  <a:lnTo>
                    <a:pt x="435610" y="1169670"/>
                  </a:lnTo>
                  <a:lnTo>
                    <a:pt x="835660" y="670560"/>
                  </a:lnTo>
                  <a:close/>
                </a:path>
              </a:pathLst>
            </a:custGeom>
            <a:gradFill>
              <a:gsLst>
                <a:gs pos="100000">
                  <a:schemeClr val="accent3">
                    <a:alpha val="20000"/>
                  </a:schemeClr>
                </a:gs>
                <a:gs pos="0">
                  <a:schemeClr val="accent3">
                    <a:alpha val="5000"/>
                  </a:schemeClr>
                </a:gs>
              </a:gsLst>
              <a:lin ang="7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41" name="Freeform: Shape 40">
              <a:extLst>
                <a:ext uri="{FF2B5EF4-FFF2-40B4-BE49-F238E27FC236}">
                  <a16:creationId xmlns:a16="http://schemas.microsoft.com/office/drawing/2014/main" id="{AB869A0C-2A0A-4F44-91DF-7D2812AC06CB}"/>
                </a:ext>
              </a:extLst>
            </p:cNvPr>
            <p:cNvSpPr/>
            <p:nvPr/>
          </p:nvSpPr>
          <p:spPr>
            <a:xfrm>
              <a:off x="-12700" y="492760"/>
              <a:ext cx="2692400" cy="762000"/>
            </a:xfrm>
            <a:custGeom>
              <a:avLst/>
              <a:gdLst>
                <a:gd name="connsiteX0" fmla="*/ 12700 w 2692400"/>
                <a:gd name="connsiteY0" fmla="*/ 429260 h 762000"/>
                <a:gd name="connsiteX1" fmla="*/ 12700 w 2692400"/>
                <a:gd name="connsiteY1" fmla="*/ 759460 h 762000"/>
                <a:gd name="connsiteX2" fmla="*/ 2044700 w 2692400"/>
                <a:gd name="connsiteY2" fmla="*/ 334010 h 762000"/>
                <a:gd name="connsiteX3" fmla="*/ 2689860 w 2692400"/>
                <a:gd name="connsiteY3" fmla="*/ 12700 h 762000"/>
                <a:gd name="connsiteX4" fmla="*/ 2689860 w 2692400"/>
                <a:gd name="connsiteY4" fmla="*/ 12700 h 762000"/>
                <a:gd name="connsiteX5" fmla="*/ 1936750 w 2692400"/>
                <a:gd name="connsiteY5" fmla="*/ 12700 h 762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692400" h="762000">
                  <a:moveTo>
                    <a:pt x="12700" y="429260"/>
                  </a:moveTo>
                  <a:lnTo>
                    <a:pt x="12700" y="759460"/>
                  </a:lnTo>
                  <a:lnTo>
                    <a:pt x="2044700" y="334010"/>
                  </a:lnTo>
                  <a:lnTo>
                    <a:pt x="2689860" y="12700"/>
                  </a:lnTo>
                  <a:lnTo>
                    <a:pt x="2689860" y="12700"/>
                  </a:lnTo>
                  <a:lnTo>
                    <a:pt x="1936750" y="12700"/>
                  </a:lnTo>
                  <a:close/>
                </a:path>
              </a:pathLst>
            </a:custGeom>
            <a:gradFill>
              <a:gsLst>
                <a:gs pos="100000">
                  <a:schemeClr val="tx2">
                    <a:alpha val="2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8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6" name="Freeform: Shape 35">
              <a:extLst>
                <a:ext uri="{FF2B5EF4-FFF2-40B4-BE49-F238E27FC236}">
                  <a16:creationId xmlns:a16="http://schemas.microsoft.com/office/drawing/2014/main" id="{863DDEEC-D329-48E8-AB64-F011639C386A}"/>
                </a:ext>
              </a:extLst>
            </p:cNvPr>
            <p:cNvSpPr/>
            <p:nvPr/>
          </p:nvSpPr>
          <p:spPr>
            <a:xfrm>
              <a:off x="7642860" y="-12700"/>
              <a:ext cx="1282700" cy="1231900"/>
            </a:xfrm>
            <a:custGeom>
              <a:avLst/>
              <a:gdLst>
                <a:gd name="connsiteX0" fmla="*/ 12700 w 1282700"/>
                <a:gd name="connsiteY0" fmla="*/ 1226820 h 1231900"/>
                <a:gd name="connsiteX1" fmla="*/ 613410 w 1282700"/>
                <a:gd name="connsiteY1" fmla="*/ 773430 h 1231900"/>
                <a:gd name="connsiteX2" fmla="*/ 1270000 w 1282700"/>
                <a:gd name="connsiteY2" fmla="*/ 12700 h 1231900"/>
                <a:gd name="connsiteX3" fmla="*/ 831850 w 1282700"/>
                <a:gd name="connsiteY3" fmla="*/ 12700 h 1231900"/>
                <a:gd name="connsiteX4" fmla="*/ 334010 w 1282700"/>
                <a:gd name="connsiteY4" fmla="*/ 581660 h 12319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82700" h="1231900">
                  <a:moveTo>
                    <a:pt x="12700" y="1226820"/>
                  </a:moveTo>
                  <a:lnTo>
                    <a:pt x="613410" y="773430"/>
                  </a:lnTo>
                  <a:lnTo>
                    <a:pt x="1270000" y="12700"/>
                  </a:lnTo>
                  <a:lnTo>
                    <a:pt x="831850" y="12700"/>
                  </a:lnTo>
                  <a:lnTo>
                    <a:pt x="334010" y="581660"/>
                  </a:lnTo>
                  <a:close/>
                </a:path>
              </a:pathLst>
            </a:custGeom>
            <a:gradFill>
              <a:gsLst>
                <a:gs pos="100000">
                  <a:schemeClr val="bg2">
                    <a:alpha val="20000"/>
                  </a:schemeClr>
                </a:gs>
                <a:gs pos="0">
                  <a:schemeClr val="bg2">
                    <a:alpha val="5000"/>
                  </a:schemeClr>
                </a:gs>
              </a:gsLst>
              <a:lin ang="312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7" name="Freeform: Shape 36">
              <a:extLst>
                <a:ext uri="{FF2B5EF4-FFF2-40B4-BE49-F238E27FC236}">
                  <a16:creationId xmlns:a16="http://schemas.microsoft.com/office/drawing/2014/main" id="{B7B80AAE-AECF-4ED8-AF96-F4934E33F6FD}"/>
                </a:ext>
              </a:extLst>
            </p:cNvPr>
            <p:cNvSpPr/>
            <p:nvPr/>
          </p:nvSpPr>
          <p:spPr>
            <a:xfrm>
              <a:off x="8820150" y="-12700"/>
              <a:ext cx="2349500" cy="1943100"/>
            </a:xfrm>
            <a:custGeom>
              <a:avLst/>
              <a:gdLst>
                <a:gd name="connsiteX0" fmla="*/ 12700 w 2349500"/>
                <a:gd name="connsiteY0" fmla="*/ 1560830 h 1943100"/>
                <a:gd name="connsiteX1" fmla="*/ 1536700 w 2349500"/>
                <a:gd name="connsiteY1" fmla="*/ 1941830 h 1943100"/>
                <a:gd name="connsiteX2" fmla="*/ 2346960 w 2349500"/>
                <a:gd name="connsiteY2" fmla="*/ 68580 h 1943100"/>
                <a:gd name="connsiteX3" fmla="*/ 1965960 w 2349500"/>
                <a:gd name="connsiteY3" fmla="*/ 12700 h 1943100"/>
                <a:gd name="connsiteX4" fmla="*/ 939800 w 2349500"/>
                <a:gd name="connsiteY4" fmla="*/ 12700 h 1943100"/>
                <a:gd name="connsiteX5" fmla="*/ 12700 w 2349500"/>
                <a:gd name="connsiteY5" fmla="*/ 1560830 h 19431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349500" h="1943100">
                  <a:moveTo>
                    <a:pt x="12700" y="1560830"/>
                  </a:moveTo>
                  <a:cubicBezTo>
                    <a:pt x="12700" y="1560830"/>
                    <a:pt x="1094740" y="1871980"/>
                    <a:pt x="1536700" y="1941830"/>
                  </a:cubicBezTo>
                  <a:cubicBezTo>
                    <a:pt x="2020570" y="1625600"/>
                    <a:pt x="2346960" y="68580"/>
                    <a:pt x="2346960" y="68580"/>
                  </a:cubicBezTo>
                  <a:cubicBezTo>
                    <a:pt x="2346960" y="68580"/>
                    <a:pt x="2222500" y="40640"/>
                    <a:pt x="1965960" y="12700"/>
                  </a:cubicBezTo>
                  <a:lnTo>
                    <a:pt x="939800" y="12700"/>
                  </a:lnTo>
                  <a:cubicBezTo>
                    <a:pt x="664210" y="1154430"/>
                    <a:pt x="12700" y="1560830"/>
                    <a:pt x="12700" y="1560830"/>
                  </a:cubicBezTo>
                  <a:close/>
                </a:path>
              </a:pathLst>
            </a:custGeom>
            <a:gradFill>
              <a:gsLst>
                <a:gs pos="0">
                  <a:schemeClr val="accent3">
                    <a:alpha val="40000"/>
                  </a:schemeClr>
                </a:gs>
                <a:gs pos="100000">
                  <a:schemeClr val="accent3">
                    <a:alpha val="5000"/>
                  </a:schemeClr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9" name="Freeform: Shape 38">
              <a:extLst>
                <a:ext uri="{FF2B5EF4-FFF2-40B4-BE49-F238E27FC236}">
                  <a16:creationId xmlns:a16="http://schemas.microsoft.com/office/drawing/2014/main" id="{DC335455-9900-4BAE-AB3E-1CA284A4BA15}"/>
                </a:ext>
              </a:extLst>
            </p:cNvPr>
            <p:cNvSpPr/>
            <p:nvPr/>
          </p:nvSpPr>
          <p:spPr>
            <a:xfrm>
              <a:off x="7265670" y="5240886"/>
              <a:ext cx="4927600" cy="1193800"/>
            </a:xfrm>
            <a:custGeom>
              <a:avLst/>
              <a:gdLst>
                <a:gd name="connsiteX0" fmla="*/ 204470 w 4927600"/>
                <a:gd name="connsiteY0" fmla="*/ 13105 h 1193800"/>
                <a:gd name="connsiteX1" fmla="*/ 12700 w 4927600"/>
                <a:gd name="connsiteY1" fmla="*/ 786535 h 1193800"/>
                <a:gd name="connsiteX2" fmla="*/ 4923790 w 4927600"/>
                <a:gd name="connsiteY2" fmla="*/ 1181505 h 1193800"/>
                <a:gd name="connsiteX3" fmla="*/ 4923790 w 4927600"/>
                <a:gd name="connsiteY3" fmla="*/ 366164 h 1193800"/>
                <a:gd name="connsiteX4" fmla="*/ 204470 w 4927600"/>
                <a:gd name="connsiteY4" fmla="*/ 13105 h 1193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4927600" h="1193800">
                  <a:moveTo>
                    <a:pt x="204470" y="13105"/>
                  </a:moveTo>
                  <a:lnTo>
                    <a:pt x="12700" y="786535"/>
                  </a:lnTo>
                  <a:cubicBezTo>
                    <a:pt x="12700" y="786535"/>
                    <a:pt x="2622550" y="715414"/>
                    <a:pt x="4923790" y="1181505"/>
                  </a:cubicBezTo>
                  <a:lnTo>
                    <a:pt x="4923790" y="366164"/>
                  </a:lnTo>
                  <a:cubicBezTo>
                    <a:pt x="2410461" y="-13565"/>
                    <a:pt x="204470" y="13105"/>
                    <a:pt x="204470" y="13105"/>
                  </a:cubicBezTo>
                  <a:close/>
                </a:path>
              </a:pathLst>
            </a:custGeom>
            <a:gradFill>
              <a:gsLst>
                <a:gs pos="100000">
                  <a:schemeClr val="tx2">
                    <a:alpha val="40000"/>
                  </a:schemeClr>
                </a:gs>
                <a:gs pos="0">
                  <a:schemeClr val="tx2">
                    <a:alpha val="5000"/>
                  </a:schemeClr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6" name="Freeform: Shape 25">
              <a:extLst>
                <a:ext uri="{FF2B5EF4-FFF2-40B4-BE49-F238E27FC236}">
                  <a16:creationId xmlns:a16="http://schemas.microsoft.com/office/drawing/2014/main" id="{7997994A-3EFC-4653-B5D9-345ADEF9A1E8}"/>
                </a:ext>
              </a:extLst>
            </p:cNvPr>
            <p:cNvSpPr/>
            <p:nvPr/>
          </p:nvSpPr>
          <p:spPr>
            <a:xfrm>
              <a:off x="0" y="4398010"/>
              <a:ext cx="6605059" cy="2459990"/>
            </a:xfrm>
            <a:custGeom>
              <a:avLst/>
              <a:gdLst>
                <a:gd name="connsiteX0" fmla="*/ 6399530 w 6616700"/>
                <a:gd name="connsiteY0" fmla="*/ 12700 h 2476500"/>
                <a:gd name="connsiteX1" fmla="*/ 12700 w 6616700"/>
                <a:gd name="connsiteY1" fmla="*/ 1666240 h 2476500"/>
                <a:gd name="connsiteX2" fmla="*/ 12700 w 6616700"/>
                <a:gd name="connsiteY2" fmla="*/ 2472690 h 2476500"/>
                <a:gd name="connsiteX3" fmla="*/ 1996440 w 6616700"/>
                <a:gd name="connsiteY3" fmla="*/ 2472690 h 2476500"/>
                <a:gd name="connsiteX4" fmla="*/ 6606540 w 6616700"/>
                <a:gd name="connsiteY4" fmla="*/ 1192530 h 2476500"/>
                <a:gd name="connsiteX5" fmla="*/ 6399530 w 6616700"/>
                <a:gd name="connsiteY5" fmla="*/ 12700 h 247650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57391 h 2459990"/>
                <a:gd name="connsiteX5" fmla="*/ 6386830 w 6605059"/>
                <a:gd name="connsiteY5" fmla="*/ 0 h 2459990"/>
                <a:gd name="connsiteX0" fmla="*/ 6386830 w 6605059"/>
                <a:gd name="connsiteY0" fmla="*/ 0 h 2459990"/>
                <a:gd name="connsiteX1" fmla="*/ 0 w 6605059"/>
                <a:gd name="connsiteY1" fmla="*/ 1653540 h 2459990"/>
                <a:gd name="connsiteX2" fmla="*/ 0 w 6605059"/>
                <a:gd name="connsiteY2" fmla="*/ 2459990 h 2459990"/>
                <a:gd name="connsiteX3" fmla="*/ 1983740 w 6605059"/>
                <a:gd name="connsiteY3" fmla="*/ 2459990 h 2459990"/>
                <a:gd name="connsiteX4" fmla="*/ 6605059 w 6605059"/>
                <a:gd name="connsiteY4" fmla="*/ 1148976 h 2459990"/>
                <a:gd name="connsiteX5" fmla="*/ 6386830 w 6605059"/>
                <a:gd name="connsiteY5" fmla="*/ 0 h 245999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6605059" h="2459990">
                  <a:moveTo>
                    <a:pt x="6386830" y="0"/>
                  </a:moveTo>
                  <a:cubicBezTo>
                    <a:pt x="2965450" y="420370"/>
                    <a:pt x="524510" y="1424940"/>
                    <a:pt x="0" y="1653540"/>
                  </a:cubicBezTo>
                  <a:lnTo>
                    <a:pt x="0" y="2459990"/>
                  </a:lnTo>
                  <a:lnTo>
                    <a:pt x="1983740" y="2459990"/>
                  </a:lnTo>
                  <a:cubicBezTo>
                    <a:pt x="3195320" y="2000250"/>
                    <a:pt x="4846109" y="1442346"/>
                    <a:pt x="6605059" y="1148976"/>
                  </a:cubicBezTo>
                  <a:cubicBezTo>
                    <a:pt x="6526319" y="682886"/>
                    <a:pt x="6478270" y="457200"/>
                    <a:pt x="6386830" y="0"/>
                  </a:cubicBezTo>
                  <a:close/>
                </a:path>
              </a:pathLst>
            </a:custGeom>
            <a:gradFill>
              <a:gsLst>
                <a:gs pos="100000">
                  <a:schemeClr val="bg2">
                    <a:alpha val="40000"/>
                  </a:schemeClr>
                </a:gs>
                <a:gs pos="0">
                  <a:schemeClr val="accent5">
                    <a:alpha val="5000"/>
                  </a:schemeClr>
                </a:gs>
              </a:gsLst>
              <a:lin ang="5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F2CC930F-B5EF-486A-A896-75D6B8DDAD09}"/>
                </a:ext>
              </a:extLst>
            </p:cNvPr>
            <p:cNvSpPr/>
            <p:nvPr/>
          </p:nvSpPr>
          <p:spPr>
            <a:xfrm>
              <a:off x="-12700" y="741680"/>
              <a:ext cx="6629400" cy="5981700"/>
            </a:xfrm>
            <a:custGeom>
              <a:avLst/>
              <a:gdLst>
                <a:gd name="connsiteX0" fmla="*/ 5783580 w 6629400"/>
                <a:gd name="connsiteY0" fmla="*/ 12700 h 5981700"/>
                <a:gd name="connsiteX1" fmla="*/ 12700 w 6629400"/>
                <a:gd name="connsiteY1" fmla="*/ 1029970 h 5981700"/>
                <a:gd name="connsiteX2" fmla="*/ 12700 w 6629400"/>
                <a:gd name="connsiteY2" fmla="*/ 5971540 h 5981700"/>
                <a:gd name="connsiteX3" fmla="*/ 6620510 w 6629400"/>
                <a:gd name="connsiteY3" fmla="*/ 4806950 h 59817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629400" h="5981700">
                  <a:moveTo>
                    <a:pt x="5783580" y="12700"/>
                  </a:moveTo>
                  <a:lnTo>
                    <a:pt x="12700" y="1029970"/>
                  </a:lnTo>
                  <a:lnTo>
                    <a:pt x="12700" y="5971540"/>
                  </a:lnTo>
                  <a:lnTo>
                    <a:pt x="6620510" y="4806950"/>
                  </a:lnTo>
                  <a:close/>
                </a:path>
              </a:pathLst>
            </a:custGeom>
            <a:gradFill flip="none" rotWithShape="1"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2700000" scaled="0"/>
              <a:tileRect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791B94BC-A2EC-4D50-B423-764E53B13BE7}"/>
                </a:ext>
              </a:extLst>
            </p:cNvPr>
            <p:cNvSpPr/>
            <p:nvPr/>
          </p:nvSpPr>
          <p:spPr>
            <a:xfrm>
              <a:off x="7533640" y="-12700"/>
              <a:ext cx="1676400" cy="1549400"/>
            </a:xfrm>
            <a:custGeom>
              <a:avLst/>
              <a:gdLst>
                <a:gd name="connsiteX0" fmla="*/ 1123950 w 1676400"/>
                <a:gd name="connsiteY0" fmla="*/ 12700 h 1549400"/>
                <a:gd name="connsiteX1" fmla="*/ 12700 w 1676400"/>
                <a:gd name="connsiteY1" fmla="*/ 1268730 h 1549400"/>
                <a:gd name="connsiteX2" fmla="*/ 320040 w 1676400"/>
                <a:gd name="connsiteY2" fmla="*/ 1541780 h 1549400"/>
                <a:gd name="connsiteX3" fmla="*/ 1672590 w 1676400"/>
                <a:gd name="connsiteY3" fmla="*/ 12700 h 1549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76400" h="1549400">
                  <a:moveTo>
                    <a:pt x="1123950" y="12700"/>
                  </a:moveTo>
                  <a:lnTo>
                    <a:pt x="12700" y="1268730"/>
                  </a:lnTo>
                  <a:lnTo>
                    <a:pt x="320040" y="1541780"/>
                  </a:lnTo>
                  <a:lnTo>
                    <a:pt x="1672590" y="12700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8684" t="-98206" r="-65455" b="7644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5D578B85-2A30-4840-8B68-DDDE2A2DF6B6}"/>
                </a:ext>
              </a:extLst>
            </p:cNvPr>
            <p:cNvSpPr/>
            <p:nvPr/>
          </p:nvSpPr>
          <p:spPr>
            <a:xfrm>
              <a:off x="-12700" y="431800"/>
              <a:ext cx="2921000" cy="1041400"/>
            </a:xfrm>
            <a:custGeom>
              <a:avLst/>
              <a:gdLst>
                <a:gd name="connsiteX0" fmla="*/ 12700 w 2921000"/>
                <a:gd name="connsiteY0" fmla="*/ 1031240 h 1041400"/>
                <a:gd name="connsiteX1" fmla="*/ 2912110 w 2921000"/>
                <a:gd name="connsiteY1" fmla="*/ 415290 h 1041400"/>
                <a:gd name="connsiteX2" fmla="*/ 2827020 w 2921000"/>
                <a:gd name="connsiteY2" fmla="*/ 12700 h 1041400"/>
                <a:gd name="connsiteX3" fmla="*/ 12700 w 2921000"/>
                <a:gd name="connsiteY3" fmla="*/ 610870 h 1041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921000" h="1041400">
                  <a:moveTo>
                    <a:pt x="12700" y="1031240"/>
                  </a:moveTo>
                  <a:lnTo>
                    <a:pt x="2912110" y="415290"/>
                  </a:lnTo>
                  <a:lnTo>
                    <a:pt x="2827020" y="12700"/>
                  </a:lnTo>
                  <a:lnTo>
                    <a:pt x="12700" y="610870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-32063" t="15838" r="1073" b="-15838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9E87D68E-7B06-4D4A-BAE3-650770DBFBE6}"/>
                </a:ext>
              </a:extLst>
            </p:cNvPr>
            <p:cNvSpPr/>
            <p:nvPr/>
          </p:nvSpPr>
          <p:spPr>
            <a:xfrm>
              <a:off x="5916930" y="5568950"/>
              <a:ext cx="1358900" cy="1295400"/>
            </a:xfrm>
            <a:custGeom>
              <a:avLst/>
              <a:gdLst>
                <a:gd name="connsiteX0" fmla="*/ 12700 w 1358900"/>
                <a:gd name="connsiteY0" fmla="*/ 1289050 h 1295400"/>
                <a:gd name="connsiteX1" fmla="*/ 538480 w 1358900"/>
                <a:gd name="connsiteY1" fmla="*/ 1289050 h 1295400"/>
                <a:gd name="connsiteX2" fmla="*/ 1350010 w 1358900"/>
                <a:gd name="connsiteY2" fmla="*/ 269240 h 1295400"/>
                <a:gd name="connsiteX3" fmla="*/ 1028700 w 1358900"/>
                <a:gd name="connsiteY3" fmla="*/ 12700 h 12954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358900" h="1295400">
                  <a:moveTo>
                    <a:pt x="12700" y="1289050"/>
                  </a:moveTo>
                  <a:lnTo>
                    <a:pt x="538480" y="1289050"/>
                  </a:lnTo>
                  <a:lnTo>
                    <a:pt x="1350010" y="269240"/>
                  </a:lnTo>
                  <a:lnTo>
                    <a:pt x="1028700" y="12700"/>
                  </a:lnTo>
                  <a:close/>
                </a:path>
              </a:pathLst>
            </a:custGeom>
            <a:blipFill>
              <a:blip r:embed="rId4"/>
              <a:srcRect/>
              <a:stretch>
                <a:fillRect l="-121206" t="11183" r="13010" b="-182361"/>
              </a:stretch>
            </a:blip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1" name="Freeform: Shape 30">
              <a:extLst>
                <a:ext uri="{FF2B5EF4-FFF2-40B4-BE49-F238E27FC236}">
                  <a16:creationId xmlns:a16="http://schemas.microsoft.com/office/drawing/2014/main" id="{70744E0D-4320-4203-ABA0-DC9D0B329E16}"/>
                </a:ext>
              </a:extLst>
            </p:cNvPr>
            <p:cNvSpPr/>
            <p:nvPr/>
          </p:nvSpPr>
          <p:spPr>
            <a:xfrm>
              <a:off x="7754620" y="4657090"/>
              <a:ext cx="4445000" cy="1765300"/>
            </a:xfrm>
            <a:custGeom>
              <a:avLst/>
              <a:gdLst>
                <a:gd name="connsiteX0" fmla="*/ 187961 w 4445000"/>
                <a:gd name="connsiteY0" fmla="*/ 12700 h 1765300"/>
                <a:gd name="connsiteX1" fmla="*/ 12700 w 4445000"/>
                <a:gd name="connsiteY1" fmla="*/ 859790 h 1765300"/>
                <a:gd name="connsiteX2" fmla="*/ 4434840 w 4445000"/>
                <a:gd name="connsiteY2" fmla="*/ 1753870 h 1765300"/>
                <a:gd name="connsiteX3" fmla="*/ 4434840 w 4445000"/>
                <a:gd name="connsiteY3" fmla="*/ 871220 h 1765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4445000" h="1765300">
                  <a:moveTo>
                    <a:pt x="187961" y="12700"/>
                  </a:moveTo>
                  <a:lnTo>
                    <a:pt x="12700" y="859790"/>
                  </a:lnTo>
                  <a:lnTo>
                    <a:pt x="4434840" y="1753870"/>
                  </a:lnTo>
                  <a:lnTo>
                    <a:pt x="4434840" y="871220"/>
                  </a:lnTo>
                  <a:close/>
                </a:path>
              </a:pathLst>
            </a:custGeom>
            <a:gradFill>
              <a:gsLst>
                <a:gs pos="100000">
                  <a:schemeClr val="tx1"/>
                </a:gs>
                <a:gs pos="0">
                  <a:schemeClr val="tx2"/>
                </a:gs>
              </a:gsLst>
              <a:lin ang="90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88CFBA9-D870-41CC-A059-97970304A115}"/>
                </a:ext>
              </a:extLst>
            </p:cNvPr>
            <p:cNvSpPr/>
            <p:nvPr/>
          </p:nvSpPr>
          <p:spPr>
            <a:xfrm>
              <a:off x="6718300" y="1951990"/>
              <a:ext cx="5473700" cy="3289300"/>
            </a:xfrm>
            <a:custGeom>
              <a:avLst/>
              <a:gdLst>
                <a:gd name="connsiteX0" fmla="*/ 5471160 w 5473700"/>
                <a:gd name="connsiteY0" fmla="*/ 1239520 h 3289300"/>
                <a:gd name="connsiteX1" fmla="*/ 513080 w 5473700"/>
                <a:gd name="connsiteY1" fmla="*/ 12700 h 3289300"/>
                <a:gd name="connsiteX2" fmla="*/ 12700 w 5473700"/>
                <a:gd name="connsiteY2" fmla="*/ 1934210 h 3289300"/>
                <a:gd name="connsiteX3" fmla="*/ 5471160 w 5473700"/>
                <a:gd name="connsiteY3" fmla="*/ 3285490 h 32893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5473700" h="3289300">
                  <a:moveTo>
                    <a:pt x="5471160" y="1239520"/>
                  </a:moveTo>
                  <a:lnTo>
                    <a:pt x="513080" y="12700"/>
                  </a:lnTo>
                  <a:lnTo>
                    <a:pt x="12700" y="1934210"/>
                  </a:lnTo>
                  <a:lnTo>
                    <a:pt x="5471160" y="3285490"/>
                  </a:lnTo>
                  <a:close/>
                </a:path>
              </a:pathLst>
            </a:custGeom>
            <a:gradFill>
              <a:gsLst>
                <a:gs pos="100000">
                  <a:schemeClr val="accent2"/>
                </a:gs>
                <a:gs pos="0">
                  <a:schemeClr val="accent1"/>
                </a:gs>
              </a:gsLst>
              <a:lin ang="104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6A242F88-3014-41DD-BA5C-BEE53C5FBC5C}"/>
                </a:ext>
              </a:extLst>
            </p:cNvPr>
            <p:cNvSpPr/>
            <p:nvPr/>
          </p:nvSpPr>
          <p:spPr>
            <a:xfrm>
              <a:off x="-12700" y="1065530"/>
              <a:ext cx="6286500" cy="5397500"/>
            </a:xfrm>
            <a:custGeom>
              <a:avLst/>
              <a:gdLst>
                <a:gd name="connsiteX0" fmla="*/ 12700 w 6286500"/>
                <a:gd name="connsiteY0" fmla="*/ 1008380 h 5397500"/>
                <a:gd name="connsiteX1" fmla="*/ 12700 w 6286500"/>
                <a:gd name="connsiteY1" fmla="*/ 1046480 h 5397500"/>
                <a:gd name="connsiteX2" fmla="*/ 5509260 w 6286500"/>
                <a:gd name="connsiteY2" fmla="*/ 57150 h 5397500"/>
                <a:gd name="connsiteX3" fmla="*/ 6238240 w 6286500"/>
                <a:gd name="connsiteY3" fmla="*/ 4236720 h 5397500"/>
                <a:gd name="connsiteX4" fmla="*/ 12700 w 6286500"/>
                <a:gd name="connsiteY4" fmla="*/ 5356860 h 5397500"/>
                <a:gd name="connsiteX5" fmla="*/ 12700 w 6286500"/>
                <a:gd name="connsiteY5" fmla="*/ 5394960 h 5397500"/>
                <a:gd name="connsiteX6" fmla="*/ 6263640 w 6286500"/>
                <a:gd name="connsiteY6" fmla="*/ 4271010 h 5397500"/>
                <a:gd name="connsiteX7" fmla="*/ 6282690 w 6286500"/>
                <a:gd name="connsiteY7" fmla="*/ 4267200 h 5397500"/>
                <a:gd name="connsiteX8" fmla="*/ 5541010 w 6286500"/>
                <a:gd name="connsiteY8" fmla="*/ 12700 h 5397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</a:cxnLst>
              <a:rect l="l" t="t" r="r" b="b"/>
              <a:pathLst>
                <a:path w="6286500" h="5397500">
                  <a:moveTo>
                    <a:pt x="12700" y="1008380"/>
                  </a:moveTo>
                  <a:lnTo>
                    <a:pt x="12700" y="1046480"/>
                  </a:lnTo>
                  <a:lnTo>
                    <a:pt x="5509260" y="57150"/>
                  </a:lnTo>
                  <a:lnTo>
                    <a:pt x="6238240" y="4236720"/>
                  </a:lnTo>
                  <a:lnTo>
                    <a:pt x="12700" y="5356860"/>
                  </a:lnTo>
                  <a:lnTo>
                    <a:pt x="12700" y="5394960"/>
                  </a:lnTo>
                  <a:lnTo>
                    <a:pt x="6263640" y="4271010"/>
                  </a:lnTo>
                  <a:lnTo>
                    <a:pt x="6282690" y="4267200"/>
                  </a:lnTo>
                  <a:lnTo>
                    <a:pt x="5541010" y="12700"/>
                  </a:lnTo>
                  <a:close/>
                </a:path>
              </a:pathLst>
            </a:custGeom>
            <a:solidFill>
              <a:schemeClr val="bg1"/>
            </a:soli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5" name="Freeform: Shape 34">
              <a:extLst>
                <a:ext uri="{FF2B5EF4-FFF2-40B4-BE49-F238E27FC236}">
                  <a16:creationId xmlns:a16="http://schemas.microsoft.com/office/drawing/2014/main" id="{0253D3E1-4DA1-48D6-AC1F-7C97914E3B63}"/>
                </a:ext>
              </a:extLst>
            </p:cNvPr>
            <p:cNvSpPr/>
            <p:nvPr/>
          </p:nvSpPr>
          <p:spPr>
            <a:xfrm>
              <a:off x="9467850" y="-12700"/>
              <a:ext cx="1727200" cy="1714500"/>
            </a:xfrm>
            <a:custGeom>
              <a:avLst/>
              <a:gdLst>
                <a:gd name="connsiteX0" fmla="*/ 1355090 w 1727200"/>
                <a:gd name="connsiteY0" fmla="*/ 1706880 h 1714500"/>
                <a:gd name="connsiteX1" fmla="*/ 1719580 w 1727200"/>
                <a:gd name="connsiteY1" fmla="*/ 12700 h 1714500"/>
                <a:gd name="connsiteX2" fmla="*/ 314960 w 1727200"/>
                <a:gd name="connsiteY2" fmla="*/ 12700 h 1714500"/>
                <a:gd name="connsiteX3" fmla="*/ 12700 w 1727200"/>
                <a:gd name="connsiteY3" fmla="*/ 1413510 h 17145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727200" h="1714500">
                  <a:moveTo>
                    <a:pt x="1355090" y="1706880"/>
                  </a:moveTo>
                  <a:lnTo>
                    <a:pt x="1719580" y="12700"/>
                  </a:lnTo>
                  <a:lnTo>
                    <a:pt x="314960" y="12700"/>
                  </a:lnTo>
                  <a:lnTo>
                    <a:pt x="12700" y="1413510"/>
                  </a:lnTo>
                  <a:close/>
                </a:path>
              </a:pathLst>
            </a:custGeom>
            <a:gradFill>
              <a:gsLst>
                <a:gs pos="100000">
                  <a:schemeClr val="accent3"/>
                </a:gs>
                <a:gs pos="0">
                  <a:schemeClr val="accent6"/>
                </a:gs>
              </a:gsLst>
              <a:lin ang="5940000" scaled="0"/>
            </a:gradFill>
            <a:ln w="12700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B92DD61-4420-4806-AA96-2BCD8FCA8CA4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 rot="21020577">
            <a:off x="630443" y="2818995"/>
            <a:ext cx="4851352" cy="1827069"/>
          </a:xfrm>
        </p:spPr>
        <p:txBody>
          <a:bodyPr anchor="ctr" anchorCtr="0">
            <a:normAutofit/>
          </a:bodyPr>
          <a:lstStyle>
            <a:lvl1pPr algn="l">
              <a:defRPr sz="5500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Presentation</a:t>
            </a:r>
            <a:br>
              <a:rPr lang="en-US" noProof="0"/>
            </a:br>
            <a:r>
              <a:rPr lang="en-US" noProof="0"/>
              <a:t>Title</a:t>
            </a:r>
          </a:p>
        </p:txBody>
      </p:sp>
      <p:sp>
        <p:nvSpPr>
          <p:cNvPr id="23" name="Subtitle 2">
            <a:extLst>
              <a:ext uri="{FF2B5EF4-FFF2-40B4-BE49-F238E27FC236}">
                <a16:creationId xmlns:a16="http://schemas.microsoft.com/office/drawing/2014/main" id="{EEDE58A0-A534-4BA6-A842-9291BD21B3B3}"/>
              </a:ext>
            </a:extLst>
          </p:cNvPr>
          <p:cNvSpPr>
            <a:spLocks noGrp="1"/>
          </p:cNvSpPr>
          <p:nvPr>
            <p:ph type="subTitle" idx="1" hasCustomPrompt="1"/>
          </p:nvPr>
        </p:nvSpPr>
        <p:spPr>
          <a:xfrm rot="853085">
            <a:off x="7075881" y="2826510"/>
            <a:ext cx="4975641" cy="1655762"/>
          </a:xfrm>
        </p:spPr>
        <p:txBody>
          <a:bodyPr anchor="ctr">
            <a:normAutofit/>
          </a:bodyPr>
          <a:lstStyle>
            <a:lvl1pPr marL="0" indent="0" algn="l">
              <a:buFont typeface="Arial" panose="020B0604020202020204" pitchFamily="34" charset="0"/>
              <a:buNone/>
              <a:defRPr sz="32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noProof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686331736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9">
            <a:extLst>
              <a:ext uri="{FF2B5EF4-FFF2-40B4-BE49-F238E27FC236}">
                <a16:creationId xmlns:a16="http://schemas.microsoft.com/office/drawing/2014/main" id="{DBE053F1-F4AB-44C9-AD59-A25E78B48A3F}"/>
              </a:ext>
            </a:extLst>
          </p:cNvPr>
          <p:cNvGrpSpPr/>
          <p:nvPr/>
        </p:nvGrpSpPr>
        <p:grpSpPr>
          <a:xfrm>
            <a:off x="1980240" y="520107"/>
            <a:ext cx="10219389" cy="6350602"/>
            <a:chOff x="1980240" y="520107"/>
            <a:chExt cx="10219389" cy="6350602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FACD9D55-0502-4018-AF6A-4F0A0F0E07E9}"/>
                </a:ext>
              </a:extLst>
            </p:cNvPr>
            <p:cNvSpPr/>
            <p:nvPr/>
          </p:nvSpPr>
          <p:spPr>
            <a:xfrm>
              <a:off x="1980240" y="2877450"/>
              <a:ext cx="3086393" cy="3988178"/>
            </a:xfrm>
            <a:custGeom>
              <a:avLst/>
              <a:gdLst>
                <a:gd name="connsiteX0" fmla="*/ 12693 w 3086392"/>
                <a:gd name="connsiteY0" fmla="*/ 614730 h 3988178"/>
                <a:gd name="connsiteX1" fmla="*/ 1910253 w 3086392"/>
                <a:gd name="connsiteY1" fmla="*/ 3983090 h 3988178"/>
                <a:gd name="connsiteX2" fmla="*/ 3082574 w 3086392"/>
                <a:gd name="connsiteY2" fmla="*/ 3983090 h 3988178"/>
                <a:gd name="connsiteX3" fmla="*/ 2258266 w 3086392"/>
                <a:gd name="connsiteY3" fmla="*/ 12693 h 3988178"/>
                <a:gd name="connsiteX4" fmla="*/ 12693 w 3086392"/>
                <a:gd name="connsiteY4" fmla="*/ 614730 h 398817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3086392" h="3988178">
                  <a:moveTo>
                    <a:pt x="12693" y="614730"/>
                  </a:moveTo>
                  <a:cubicBezTo>
                    <a:pt x="12693" y="614730"/>
                    <a:pt x="1595263" y="2043616"/>
                    <a:pt x="1910253" y="3983090"/>
                  </a:cubicBezTo>
                  <a:lnTo>
                    <a:pt x="3082574" y="3983090"/>
                  </a:lnTo>
                  <a:lnTo>
                    <a:pt x="2258266" y="12693"/>
                  </a:lnTo>
                  <a:lnTo>
                    <a:pt x="12693" y="614730"/>
                  </a:lnTo>
                  <a:close/>
                </a:path>
              </a:pathLst>
            </a:custGeom>
            <a:gradFill>
              <a:gsLst>
                <a:gs pos="3000">
                  <a:schemeClr val="bg1"/>
                </a:gs>
                <a:gs pos="100000">
                  <a:schemeClr val="accent5">
                    <a:alpha val="50000"/>
                  </a:schemeClr>
                </a:gs>
              </a:gsLst>
              <a:lin ang="4278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CF529C4B-24D5-4FF8-BD78-3A27C68248CA}"/>
                </a:ext>
              </a:extLst>
            </p:cNvPr>
            <p:cNvSpPr/>
            <p:nvPr/>
          </p:nvSpPr>
          <p:spPr>
            <a:xfrm>
              <a:off x="2962043" y="520107"/>
              <a:ext cx="9233775" cy="6350602"/>
            </a:xfrm>
            <a:custGeom>
              <a:avLst/>
              <a:gdLst>
                <a:gd name="connsiteX0" fmla="*/ 9229957 w 9233775"/>
                <a:gd name="connsiteY0" fmla="*/ 12693 h 6350602"/>
                <a:gd name="connsiteX1" fmla="*/ 12693 w 9233775"/>
                <a:gd name="connsiteY1" fmla="*/ 2225243 h 6350602"/>
                <a:gd name="connsiteX2" fmla="*/ 999577 w 9233775"/>
                <a:gd name="connsiteY2" fmla="*/ 6340434 h 6350602"/>
                <a:gd name="connsiteX3" fmla="*/ 9229957 w 9233775"/>
                <a:gd name="connsiteY3" fmla="*/ 6340434 h 6350602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33775" h="6350602">
                  <a:moveTo>
                    <a:pt x="9229957" y="12693"/>
                  </a:moveTo>
                  <a:lnTo>
                    <a:pt x="12693" y="2225243"/>
                  </a:lnTo>
                  <a:lnTo>
                    <a:pt x="999577" y="6340434"/>
                  </a:lnTo>
                  <a:lnTo>
                    <a:pt x="9229957" y="6340434"/>
                  </a:lnTo>
                  <a:close/>
                </a:path>
              </a:pathLst>
            </a:custGeom>
            <a:gradFill>
              <a:gsLst>
                <a:gs pos="3000">
                  <a:schemeClr val="accent5"/>
                </a:gs>
                <a:gs pos="100000">
                  <a:schemeClr val="bg2"/>
                </a:gs>
              </a:gsLst>
              <a:lin ang="810000" scaled="0"/>
            </a:gra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543A97B8-65D7-47BC-AF76-3D5AA4527481}"/>
                </a:ext>
              </a:extLst>
            </p:cNvPr>
            <p:cNvSpPr/>
            <p:nvPr/>
          </p:nvSpPr>
          <p:spPr>
            <a:xfrm>
              <a:off x="3270682" y="752539"/>
              <a:ext cx="8928947" cy="6109280"/>
            </a:xfrm>
            <a:custGeom>
              <a:avLst/>
              <a:gdLst>
                <a:gd name="connsiteX0" fmla="*/ 43176 w 8928946"/>
                <a:gd name="connsiteY0" fmla="*/ 2217623 h 6109279"/>
                <a:gd name="connsiteX1" fmla="*/ 8913698 w 8928946"/>
                <a:gd name="connsiteY1" fmla="*/ 40636 h 6109279"/>
                <a:gd name="connsiteX2" fmla="*/ 8921318 w 8928946"/>
                <a:gd name="connsiteY2" fmla="*/ 71119 h 6109279"/>
                <a:gd name="connsiteX3" fmla="*/ 8921318 w 8928946"/>
                <a:gd name="connsiteY3" fmla="*/ 12693 h 6109279"/>
                <a:gd name="connsiteX4" fmla="*/ 25395 w 8928946"/>
                <a:gd name="connsiteY4" fmla="*/ 2196031 h 6109279"/>
                <a:gd name="connsiteX5" fmla="*/ 12693 w 8928946"/>
                <a:gd name="connsiteY5" fmla="*/ 2198571 h 6109279"/>
                <a:gd name="connsiteX6" fmla="*/ 958933 w 8928946"/>
                <a:gd name="connsiteY6" fmla="*/ 6108002 h 6109279"/>
                <a:gd name="connsiteX7" fmla="*/ 985606 w 8928946"/>
                <a:gd name="connsiteY7" fmla="*/ 6108002 h 610927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8928946" h="6109279">
                  <a:moveTo>
                    <a:pt x="43176" y="2217623"/>
                  </a:moveTo>
                  <a:lnTo>
                    <a:pt x="8913698" y="40636"/>
                  </a:lnTo>
                  <a:lnTo>
                    <a:pt x="8921318" y="71119"/>
                  </a:lnTo>
                  <a:lnTo>
                    <a:pt x="8921318" y="12693"/>
                  </a:lnTo>
                  <a:lnTo>
                    <a:pt x="25395" y="2196031"/>
                  </a:lnTo>
                  <a:lnTo>
                    <a:pt x="12693" y="2198571"/>
                  </a:lnTo>
                  <a:lnTo>
                    <a:pt x="958933" y="6108002"/>
                  </a:lnTo>
                  <a:lnTo>
                    <a:pt x="985606" y="6108002"/>
                  </a:lnTo>
                  <a:close/>
                </a:path>
              </a:pathLst>
            </a:custGeom>
            <a:solidFill>
              <a:schemeClr val="bg1"/>
            </a:solidFill>
            <a:ln w="12692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F3955EAF-4D26-452F-BE4D-A9B580AC928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 rot="-360000">
            <a:off x="803491" y="1001491"/>
            <a:ext cx="4065084" cy="700842"/>
          </a:xfrm>
        </p:spPr>
        <p:txBody>
          <a:bodyPr>
            <a:normAutofit/>
          </a:bodyPr>
          <a:lstStyle>
            <a:lvl1pPr>
              <a:defRPr sz="4000" b="1"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Divider Slide</a:t>
            </a:r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1" name="Text Placeholder 2">
            <a:extLst>
              <a:ext uri="{FF2B5EF4-FFF2-40B4-BE49-F238E27FC236}">
                <a16:creationId xmlns:a16="http://schemas.microsoft.com/office/drawing/2014/main" id="{E88D0B4A-E9EE-4F17-AF07-687763131457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3961075" y="3346003"/>
            <a:ext cx="7319700" cy="1500187"/>
          </a:xfrm>
        </p:spPr>
        <p:txBody>
          <a:bodyPr>
            <a:normAutofit/>
          </a:bodyPr>
          <a:lstStyle>
            <a:lvl1pPr marL="0" indent="0" algn="ctr">
              <a:buFont typeface="Arial" panose="020B0604020202020204" pitchFamily="34" charset="0"/>
              <a:buNone/>
              <a:defRPr sz="2800">
                <a:solidFill>
                  <a:schemeClr val="bg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43930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B03053AF-494C-4564-837F-FE6C5A44AE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13DA28F9-C12D-4556-915B-F66CC9EB42F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9BCD6967-3423-4D40-9CC6-6DB16B1C896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393D45D-C419-456F-99F4-B54701C6912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9474428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22" name="Content Placeholder 2">
            <a:extLst>
              <a:ext uri="{FF2B5EF4-FFF2-40B4-BE49-F238E27FC236}">
                <a16:creationId xmlns:a16="http://schemas.microsoft.com/office/drawing/2014/main" id="{6C9B7F00-EB71-4AB0-9B4E-A64B7BB58E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11227" y="1825625"/>
            <a:ext cx="10442575" cy="4351338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327643269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Content Placeholder 2">
            <a:extLst>
              <a:ext uri="{FF2B5EF4-FFF2-40B4-BE49-F238E27FC236}">
                <a16:creationId xmlns:a16="http://schemas.microsoft.com/office/drawing/2014/main" id="{F2DC463F-D8D9-4961-B44E-0CCDE38BA29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5DB1D622-84A6-489A-91BE-DF1D23C03B5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9"/>
            <a:ext cx="5181600" cy="3976085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992195418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5873" y="312092"/>
            <a:ext cx="4391191" cy="1368122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17" name="Text Placeholder 2">
            <a:extLst>
              <a:ext uri="{FF2B5EF4-FFF2-40B4-BE49-F238E27FC236}">
                <a16:creationId xmlns:a16="http://schemas.microsoft.com/office/drawing/2014/main" id="{5A6B27D7-F5EE-4688-B64B-CDC996CB368E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942691"/>
            <a:ext cx="5157787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18" name="Content Placeholder 3">
            <a:extLst>
              <a:ext uri="{FF2B5EF4-FFF2-40B4-BE49-F238E27FC236}">
                <a16:creationId xmlns:a16="http://schemas.microsoft.com/office/drawing/2014/main" id="{9D3AFCF0-98C5-4ECC-A2A6-BA8BA0A6459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638097"/>
            <a:ext cx="5157787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4">
            <a:extLst>
              <a:ext uri="{FF2B5EF4-FFF2-40B4-BE49-F238E27FC236}">
                <a16:creationId xmlns:a16="http://schemas.microsoft.com/office/drawing/2014/main" id="{3F44E47F-9EE9-414B-B2D8-DD6737905A30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2" y="1942691"/>
            <a:ext cx="5183188" cy="562385"/>
          </a:xfrm>
        </p:spPr>
        <p:txBody>
          <a:bodyPr anchor="b"/>
          <a:lstStyle>
            <a:lvl1pPr marL="0" indent="0">
              <a:buNone/>
              <a:defRPr sz="2400" b="1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0" name="Content Placeholder 5">
            <a:extLst>
              <a:ext uri="{FF2B5EF4-FFF2-40B4-BE49-F238E27FC236}">
                <a16:creationId xmlns:a16="http://schemas.microsoft.com/office/drawing/2014/main" id="{D8D8261D-A3B4-4909-8FCD-D7C160F42D85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2" y="2638097"/>
            <a:ext cx="5183188" cy="3184634"/>
          </a:xfrm>
        </p:spPr>
        <p:txBody>
          <a:bodyPr/>
          <a:lstStyle/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6029604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6" name="Content Placeholder 2">
            <a:extLst>
              <a:ext uri="{FF2B5EF4-FFF2-40B4-BE49-F238E27FC236}">
                <a16:creationId xmlns:a16="http://schemas.microsoft.com/office/drawing/2014/main" id="{9E80D7DF-92B2-4A46-AA79-DDC69AC8A8E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0012" y="1347790"/>
            <a:ext cx="6172200" cy="4330539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noProof="0"/>
              <a:t>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9" name="Text Placeholder 3">
            <a:extLst>
              <a:ext uri="{FF2B5EF4-FFF2-40B4-BE49-F238E27FC236}">
                <a16:creationId xmlns:a16="http://schemas.microsoft.com/office/drawing/2014/main" id="{F0A242F9-0019-4B57-A03D-285B738367A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806266"/>
            <a:ext cx="3932237" cy="2872065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Font typeface="Arial" panose="020B0604020202020204" pitchFamily="34" charset="0"/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94A01F06-84A3-407F-8D89-167A9D40235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7985">
            <a:off x="857497" y="721375"/>
            <a:ext cx="391863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452369114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hart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aphic 16">
            <a:extLst>
              <a:ext uri="{FF2B5EF4-FFF2-40B4-BE49-F238E27FC236}">
                <a16:creationId xmlns:a16="http://schemas.microsoft.com/office/drawing/2014/main" id="{B60BB307-3064-4D46-AE82-15CA1D9BE735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12" name="Freeform: Shape 11">
              <a:extLst>
                <a:ext uri="{FF2B5EF4-FFF2-40B4-BE49-F238E27FC236}">
                  <a16:creationId xmlns:a16="http://schemas.microsoft.com/office/drawing/2014/main" id="{9DAB6FE2-646C-4695-8D30-E1DE39317249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976E69ED-76D2-4B8A-8765-1427707E4A74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E0C30E6F-5F7C-4623-959A-EDA2C1A2EB4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62573551-4EA7-404B-948A-28090F9E61D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6" name="Graphic 23">
            <a:extLst>
              <a:ext uri="{FF2B5EF4-FFF2-40B4-BE49-F238E27FC236}">
                <a16:creationId xmlns:a16="http://schemas.microsoft.com/office/drawing/2014/main" id="{57F9D15F-8288-4CF9-838D-E3CCC810BAB0}"/>
              </a:ext>
            </a:extLst>
          </p:cNvPr>
          <p:cNvSpPr/>
          <p:nvPr userDrawn="1"/>
        </p:nvSpPr>
        <p:spPr>
          <a:xfrm>
            <a:off x="-24517" y="970945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7" name="Graphic 6">
            <a:extLst>
              <a:ext uri="{FF2B5EF4-FFF2-40B4-BE49-F238E27FC236}">
                <a16:creationId xmlns:a16="http://schemas.microsoft.com/office/drawing/2014/main" id="{69BD19F0-DB53-4C3C-9AE7-E26492A1112E}"/>
              </a:ext>
            </a:extLst>
          </p:cNvPr>
          <p:cNvSpPr/>
          <p:nvPr userDrawn="1"/>
        </p:nvSpPr>
        <p:spPr>
          <a:xfrm>
            <a:off x="-26125" y="587196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7" name="Freeform: Shape 26">
            <a:extLst>
              <a:ext uri="{FF2B5EF4-FFF2-40B4-BE49-F238E27FC236}">
                <a16:creationId xmlns:a16="http://schemas.microsoft.com/office/drawing/2014/main" id="{03C64755-C745-46B0-9138-E2CBBA34A3C4}"/>
              </a:ext>
            </a:extLst>
          </p:cNvPr>
          <p:cNvSpPr/>
          <p:nvPr userDrawn="1"/>
        </p:nvSpPr>
        <p:spPr>
          <a:xfrm>
            <a:off x="6083299" y="-12701"/>
            <a:ext cx="1092308" cy="1016100"/>
          </a:xfrm>
          <a:custGeom>
            <a:avLst/>
            <a:gdLst>
              <a:gd name="connsiteX0" fmla="*/ 638873 w 1092307"/>
              <a:gd name="connsiteY0" fmla="*/ 12701 h 1016100"/>
              <a:gd name="connsiteX1" fmla="*/ 332773 w 1092307"/>
              <a:gd name="connsiteY1" fmla="*/ 361986 h 1016100"/>
              <a:gd name="connsiteX2" fmla="*/ 12701 w 1092307"/>
              <a:gd name="connsiteY2" fmla="*/ 1007209 h 1016100"/>
              <a:gd name="connsiteX3" fmla="*/ 12701 w 1092307"/>
              <a:gd name="connsiteY3" fmla="*/ 1007209 h 1016100"/>
              <a:gd name="connsiteX4" fmla="*/ 612200 w 1092307"/>
              <a:gd name="connsiteY4" fmla="*/ 553775 h 1016100"/>
              <a:gd name="connsiteX5" fmla="*/ 1079606 w 1092307"/>
              <a:gd name="connsiteY5" fmla="*/ 12701 h 10161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1092307" h="1016100">
                <a:moveTo>
                  <a:pt x="638873" y="12701"/>
                </a:moveTo>
                <a:lnTo>
                  <a:pt x="332773" y="361986"/>
                </a:lnTo>
                <a:lnTo>
                  <a:pt x="12701" y="1007209"/>
                </a:lnTo>
                <a:lnTo>
                  <a:pt x="12701" y="1007209"/>
                </a:lnTo>
                <a:lnTo>
                  <a:pt x="612200" y="553775"/>
                </a:lnTo>
                <a:lnTo>
                  <a:pt x="1079606" y="12701"/>
                </a:lnTo>
                <a:close/>
              </a:path>
            </a:pathLst>
          </a:custGeom>
          <a:gradFill>
            <a:gsLst>
              <a:gs pos="0">
                <a:schemeClr val="accent5">
                  <a:alpha val="5000"/>
                </a:schemeClr>
              </a:gs>
              <a:gs pos="100000">
                <a:schemeClr val="bg2">
                  <a:alpha val="20000"/>
                </a:schemeClr>
              </a:gs>
            </a:gsLst>
            <a:lin ang="3180000" scaled="0"/>
          </a:grad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8" name="Freeform: Shape 27">
            <a:extLst>
              <a:ext uri="{FF2B5EF4-FFF2-40B4-BE49-F238E27FC236}">
                <a16:creationId xmlns:a16="http://schemas.microsoft.com/office/drawing/2014/main" id="{771E749E-DB7E-4267-A674-AD413276E1A7}"/>
              </a:ext>
            </a:extLst>
          </p:cNvPr>
          <p:cNvSpPr/>
          <p:nvPr userDrawn="1"/>
        </p:nvSpPr>
        <p:spPr>
          <a:xfrm>
            <a:off x="5972799" y="-12698"/>
            <a:ext cx="1486047" cy="1333631"/>
          </a:xfrm>
          <a:custGeom>
            <a:avLst/>
            <a:gdLst>
              <a:gd name="connsiteX0" fmla="*/ 929732 w 1486046"/>
              <a:gd name="connsiteY0" fmla="*/ 12701 h 1333631"/>
              <a:gd name="connsiteX1" fmla="*/ 12701 w 1486046"/>
              <a:gd name="connsiteY1" fmla="*/ 1049123 h 1333631"/>
              <a:gd name="connsiteX2" fmla="*/ 321342 w 1486046"/>
              <a:gd name="connsiteY2" fmla="*/ 1322200 h 1333631"/>
              <a:gd name="connsiteX3" fmla="*/ 1478426 w 1486046"/>
              <a:gd name="connsiteY3" fmla="*/ 12701 h 13336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486046" h="1333631">
                <a:moveTo>
                  <a:pt x="929732" y="12701"/>
                </a:moveTo>
                <a:lnTo>
                  <a:pt x="12701" y="1049123"/>
                </a:lnTo>
                <a:lnTo>
                  <a:pt x="321342" y="1322200"/>
                </a:lnTo>
                <a:lnTo>
                  <a:pt x="1478426" y="12701"/>
                </a:lnTo>
                <a:close/>
              </a:path>
            </a:pathLst>
          </a:custGeom>
          <a:blipFill>
            <a:blip r:embed="rId2"/>
            <a:srcRect/>
            <a:stretch>
              <a:fillRect l="10565" t="-152624" r="-103969" b="10226"/>
            </a:stretch>
          </a:blipFill>
          <a:ln w="1270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17" name="Picture Placeholder 2">
            <a:extLst>
              <a:ext uri="{FF2B5EF4-FFF2-40B4-BE49-F238E27FC236}">
                <a16:creationId xmlns:a16="http://schemas.microsoft.com/office/drawing/2014/main" id="{1C9B27A5-4499-4F2B-843D-B4AC979D3003}"/>
              </a:ext>
            </a:extLst>
          </p:cNvPr>
          <p:cNvSpPr>
            <a:spLocks noGrp="1"/>
          </p:cNvSpPr>
          <p:nvPr>
            <p:ph type="pic" idx="13"/>
          </p:nvPr>
        </p:nvSpPr>
        <p:spPr>
          <a:xfrm>
            <a:off x="5183188" y="1347790"/>
            <a:ext cx="6172200" cy="4330539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18" name="Text Placeholder 3">
            <a:extLst>
              <a:ext uri="{FF2B5EF4-FFF2-40B4-BE49-F238E27FC236}">
                <a16:creationId xmlns:a16="http://schemas.microsoft.com/office/drawing/2014/main" id="{4C8F7DBB-2923-48F9-AE53-06CE214A362F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603601"/>
            <a:ext cx="3932237" cy="3074726"/>
          </a:xfrm>
          <a:gradFill>
            <a:gsLst>
              <a:gs pos="0">
                <a:schemeClr val="tx2"/>
              </a:gs>
              <a:gs pos="100000">
                <a:schemeClr val="tx1"/>
              </a:gs>
            </a:gsLst>
            <a:lin ang="10800000" scaled="1"/>
          </a:gradFill>
        </p:spPr>
        <p:txBody>
          <a:bodyPr lIns="274320" anchor="ctr">
            <a:normAutofit/>
          </a:bodyPr>
          <a:lstStyle>
            <a:lvl1pPr marL="0" indent="0">
              <a:buNone/>
              <a:defRPr sz="1800">
                <a:solidFill>
                  <a:schemeClr val="bg1"/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6AB5B22-678B-4BFD-ABBC-49961466D4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228869">
            <a:off x="857654" y="725129"/>
            <a:ext cx="3833279" cy="1325563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413691248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3922641941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25" name="Graphic 23">
            <a:extLst>
              <a:ext uri="{FF2B5EF4-FFF2-40B4-BE49-F238E27FC236}">
                <a16:creationId xmlns:a16="http://schemas.microsoft.com/office/drawing/2014/main" id="{3817A1DD-06FF-4C7B-827F-06BEA646B2F1}"/>
              </a:ext>
            </a:extLst>
          </p:cNvPr>
          <p:cNvSpPr/>
          <p:nvPr/>
        </p:nvSpPr>
        <p:spPr>
          <a:xfrm>
            <a:off x="-24517" y="519002"/>
            <a:ext cx="4593600" cy="1238400"/>
          </a:xfrm>
          <a:custGeom>
            <a:avLst/>
            <a:gdLst>
              <a:gd name="connsiteX0" fmla="*/ 3451384 w 3457575"/>
              <a:gd name="connsiteY0" fmla="*/ 842439 h 942975"/>
              <a:gd name="connsiteX1" fmla="*/ 3367564 w 3457575"/>
              <a:gd name="connsiteY1" fmla="*/ 44244 h 942975"/>
              <a:gd name="connsiteX2" fmla="*/ 7144 w 3457575"/>
              <a:gd name="connsiteY2" fmla="*/ 129969 h 942975"/>
              <a:gd name="connsiteX3" fmla="*/ 7144 w 3457575"/>
              <a:gd name="connsiteY3" fmla="*/ 936736 h 942975"/>
              <a:gd name="connsiteX4" fmla="*/ 3451384 w 3457575"/>
              <a:gd name="connsiteY4" fmla="*/ 842439 h 9429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3457575" h="942975">
                <a:moveTo>
                  <a:pt x="3451384" y="842439"/>
                </a:moveTo>
                <a:lnTo>
                  <a:pt x="3367564" y="44244"/>
                </a:lnTo>
                <a:cubicBezTo>
                  <a:pt x="3367564" y="44244"/>
                  <a:pt x="2172176" y="-81486"/>
                  <a:pt x="7144" y="129969"/>
                </a:cubicBezTo>
                <a:lnTo>
                  <a:pt x="7144" y="936736"/>
                </a:lnTo>
                <a:cubicBezTo>
                  <a:pt x="1989296" y="739569"/>
                  <a:pt x="3451384" y="842439"/>
                  <a:pt x="3451384" y="842439"/>
                </a:cubicBezTo>
                <a:close/>
              </a:path>
            </a:pathLst>
          </a:custGeom>
          <a:gradFill flip="none" rotWithShape="1">
            <a:gsLst>
              <a:gs pos="0">
                <a:schemeClr val="accent2">
                  <a:alpha val="10000"/>
                </a:schemeClr>
              </a:gs>
              <a:gs pos="88000">
                <a:schemeClr val="accent2">
                  <a:alpha val="50000"/>
                </a:schemeClr>
              </a:gs>
            </a:gsLst>
            <a:lin ang="10800000" scaled="1"/>
            <a:tileRect/>
          </a:gradFill>
          <a:ln w="9525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sp>
        <p:nvSpPr>
          <p:cNvPr id="8" name="Graphic 6">
            <a:extLst>
              <a:ext uri="{FF2B5EF4-FFF2-40B4-BE49-F238E27FC236}">
                <a16:creationId xmlns:a16="http://schemas.microsoft.com/office/drawing/2014/main" id="{0397A1D9-602E-4BC0-9119-818273B1D85A}"/>
              </a:ext>
            </a:extLst>
          </p:cNvPr>
          <p:cNvSpPr/>
          <p:nvPr/>
        </p:nvSpPr>
        <p:spPr>
          <a:xfrm>
            <a:off x="-26125" y="135253"/>
            <a:ext cx="4885313" cy="1632656"/>
          </a:xfrm>
          <a:custGeom>
            <a:avLst/>
            <a:gdLst>
              <a:gd name="connsiteX0" fmla="*/ 12607 w 4885312"/>
              <a:gd name="connsiteY0" fmla="*/ 1627544 h 1632656"/>
              <a:gd name="connsiteX1" fmla="*/ 4876404 w 4885312"/>
              <a:gd name="connsiteY1" fmla="*/ 1073201 h 1632656"/>
              <a:gd name="connsiteX2" fmla="*/ 4765029 w 4885312"/>
              <a:gd name="connsiteY2" fmla="*/ 12607 h 1632656"/>
              <a:gd name="connsiteX3" fmla="*/ 12607 w 4885312"/>
              <a:gd name="connsiteY3" fmla="*/ 554294 h 163265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4885312" h="1632656">
                <a:moveTo>
                  <a:pt x="12607" y="1627544"/>
                </a:moveTo>
                <a:lnTo>
                  <a:pt x="4876404" y="1073201"/>
                </a:lnTo>
                <a:lnTo>
                  <a:pt x="4765029" y="12607"/>
                </a:lnTo>
                <a:lnTo>
                  <a:pt x="12607" y="554294"/>
                </a:lnTo>
                <a:close/>
              </a:path>
            </a:pathLst>
          </a:custGeom>
          <a:gradFill flip="none" rotWithShape="1">
            <a:gsLst>
              <a:gs pos="9000">
                <a:schemeClr val="accent1"/>
              </a:gs>
              <a:gs pos="100000">
                <a:schemeClr val="accent2"/>
              </a:gs>
            </a:gsLst>
            <a:lin ang="360000" scaled="0"/>
            <a:tileRect/>
          </a:gradFill>
          <a:ln w="12650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7" name="Title 6">
            <a:extLst>
              <a:ext uri="{FF2B5EF4-FFF2-40B4-BE49-F238E27FC236}">
                <a16:creationId xmlns:a16="http://schemas.microsoft.com/office/drawing/2014/main" id="{B3E6E898-94D1-4811-B538-34042349F41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0000">
            <a:off x="288466" y="354492"/>
            <a:ext cx="4391191" cy="1325563"/>
          </a:xfrm>
        </p:spPr>
        <p:txBody>
          <a:bodyPr vert="horz" lIns="91440" tIns="45720" rIns="91440" bIns="45720" rtlCol="0" anchor="ctr">
            <a:normAutofit/>
          </a:bodyPr>
          <a:lstStyle>
            <a:lvl1pPr>
              <a:defRPr lang="en-US">
                <a:solidFill>
                  <a:schemeClr val="bg1"/>
                </a:solidFill>
              </a:defRPr>
            </a:lvl1pPr>
          </a:lstStyle>
          <a:p>
            <a:pPr lvl="0"/>
            <a:r>
              <a:rPr lang="en-US" noProof="0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DA29EA0-54CE-44CE-A619-B63EB6AA2D12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1444443" y="2373246"/>
            <a:ext cx="9303119" cy="2111508"/>
          </a:xfrm>
        </p:spPr>
        <p:txBody>
          <a:bodyPr anchor="ctr">
            <a:normAutofit/>
          </a:bodyPr>
          <a:lstStyle>
            <a:lvl1pPr marL="0" indent="0" algn="ctr">
              <a:buNone/>
              <a:defRPr sz="6000"/>
            </a:lvl1pPr>
            <a:lvl2pPr marL="457200" indent="0">
              <a:buNone/>
              <a:defRPr/>
            </a:lvl2pPr>
          </a:lstStyle>
          <a:p>
            <a:pPr lvl="0"/>
            <a:r>
              <a:rPr lang="en-US" noProof="0"/>
              <a:t>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73212716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aphic 16">
            <a:extLst>
              <a:ext uri="{FF2B5EF4-FFF2-40B4-BE49-F238E27FC236}">
                <a16:creationId xmlns:a16="http://schemas.microsoft.com/office/drawing/2014/main" id="{04D9C911-2689-4654-846F-42D821A0ED90}"/>
              </a:ext>
            </a:extLst>
          </p:cNvPr>
          <p:cNvGrpSpPr/>
          <p:nvPr userDrawn="1"/>
        </p:nvGrpSpPr>
        <p:grpSpPr>
          <a:xfrm>
            <a:off x="10962579" y="5678327"/>
            <a:ext cx="1234800" cy="1051200"/>
            <a:chOff x="5626893" y="3026568"/>
            <a:chExt cx="937260" cy="800760"/>
          </a:xfrm>
        </p:grpSpPr>
        <p:sp>
          <p:nvSpPr>
            <p:cNvPr id="32" name="Freeform: Shape 31">
              <a:extLst>
                <a:ext uri="{FF2B5EF4-FFF2-40B4-BE49-F238E27FC236}">
                  <a16:creationId xmlns:a16="http://schemas.microsoft.com/office/drawing/2014/main" id="{31B1C0F8-90EA-40CF-88EC-B856B993D47C}"/>
                </a:ext>
              </a:extLst>
            </p:cNvPr>
            <p:cNvSpPr/>
            <p:nvPr/>
          </p:nvSpPr>
          <p:spPr>
            <a:xfrm>
              <a:off x="5640228" y="3236778"/>
              <a:ext cx="923925" cy="590550"/>
            </a:xfrm>
            <a:custGeom>
              <a:avLst/>
              <a:gdLst>
                <a:gd name="connsiteX0" fmla="*/ 7144 w 923925"/>
                <a:gd name="connsiteY0" fmla="*/ 430346 h 590550"/>
                <a:gd name="connsiteX1" fmla="*/ 918686 w 923925"/>
                <a:gd name="connsiteY1" fmla="*/ 586556 h 590550"/>
                <a:gd name="connsiteX2" fmla="*/ 918686 w 923925"/>
                <a:gd name="connsiteY2" fmla="*/ 116021 h 590550"/>
                <a:gd name="connsiteX3" fmla="*/ 160496 w 923925"/>
                <a:gd name="connsiteY3" fmla="*/ 7436 h 590550"/>
                <a:gd name="connsiteX4" fmla="*/ 7144 w 923925"/>
                <a:gd name="connsiteY4" fmla="*/ 430346 h 5905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923925" h="590550">
                  <a:moveTo>
                    <a:pt x="7144" y="430346"/>
                  </a:moveTo>
                  <a:cubicBezTo>
                    <a:pt x="7144" y="430346"/>
                    <a:pt x="537686" y="462731"/>
                    <a:pt x="918686" y="586556"/>
                  </a:cubicBezTo>
                  <a:lnTo>
                    <a:pt x="918686" y="116021"/>
                  </a:lnTo>
                  <a:cubicBezTo>
                    <a:pt x="491966" y="-3994"/>
                    <a:pt x="160496" y="7436"/>
                    <a:pt x="160496" y="7436"/>
                  </a:cubicBezTo>
                  <a:lnTo>
                    <a:pt x="7144" y="430346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>
                    <a:alpha val="6000"/>
                  </a:schemeClr>
                </a:gs>
                <a:gs pos="100000">
                  <a:schemeClr val="accent3">
                    <a:alpha val="50000"/>
                  </a:schemeClr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3" name="Freeform: Shape 32">
              <a:extLst>
                <a:ext uri="{FF2B5EF4-FFF2-40B4-BE49-F238E27FC236}">
                  <a16:creationId xmlns:a16="http://schemas.microsoft.com/office/drawing/2014/main" id="{7CD2D369-AFE4-4EBA-B0ED-C0318E8F560E}"/>
                </a:ext>
              </a:extLst>
            </p:cNvPr>
            <p:cNvSpPr/>
            <p:nvPr/>
          </p:nvSpPr>
          <p:spPr>
            <a:xfrm>
              <a:off x="5626893" y="3026568"/>
              <a:ext cx="933450" cy="771525"/>
            </a:xfrm>
            <a:custGeom>
              <a:avLst/>
              <a:gdLst>
                <a:gd name="connsiteX0" fmla="*/ 932021 w 933450"/>
                <a:gd name="connsiteY0" fmla="*/ 289084 h 771525"/>
                <a:gd name="connsiteX1" fmla="*/ 160496 w 933450"/>
                <a:gd name="connsiteY1" fmla="*/ 7144 h 771525"/>
                <a:gd name="connsiteX2" fmla="*/ 7144 w 933450"/>
                <a:gd name="connsiteY2" fmla="*/ 429101 h 771525"/>
                <a:gd name="connsiteX3" fmla="*/ 932021 w 933450"/>
                <a:gd name="connsiteY3" fmla="*/ 767239 h 771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33450" h="771525">
                  <a:moveTo>
                    <a:pt x="932021" y="289084"/>
                  </a:moveTo>
                  <a:lnTo>
                    <a:pt x="160496" y="7144"/>
                  </a:lnTo>
                  <a:lnTo>
                    <a:pt x="7144" y="429101"/>
                  </a:lnTo>
                  <a:lnTo>
                    <a:pt x="932021" y="767239"/>
                  </a:lnTo>
                  <a:close/>
                </a:path>
              </a:pathLst>
            </a:custGeom>
            <a:gradFill flip="none" rotWithShape="1">
              <a:gsLst>
                <a:gs pos="3000">
                  <a:schemeClr val="accent3"/>
                </a:gs>
                <a:gs pos="100000">
                  <a:schemeClr val="accent6"/>
                </a:gs>
              </a:gsLst>
              <a:lin ang="0" scaled="1"/>
              <a:tileRect/>
            </a:gradFill>
            <a:ln w="952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63B35E6-B4C1-4260-8AE6-951819B05A7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noProof="0" dirty="0"/>
              <a:t>MM.DD.20XX</a:t>
            </a: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7ABFBE1-B362-4274-B448-999C6340547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 lIns="0"/>
          <a:lstStyle/>
          <a:p>
            <a:r>
              <a:rPr lang="en-US" noProof="0" dirty="0"/>
              <a:t>ADD A FOOTER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EEE2D3F-1F8E-4C9F-BCD1-F9FFC39C8F4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C0CDE5-970C-4CC4-BF43-0DA127E73E82}" type="slidenum">
              <a:rPr lang="en-US" noProof="0" smtClean="0"/>
              <a:t>‹#›</a:t>
            </a:fld>
            <a:endParaRPr lang="en-US" noProof="0" dirty="0"/>
          </a:p>
        </p:txBody>
      </p:sp>
      <p:grpSp>
        <p:nvGrpSpPr>
          <p:cNvPr id="26" name="Graphic 17">
            <a:extLst>
              <a:ext uri="{FF2B5EF4-FFF2-40B4-BE49-F238E27FC236}">
                <a16:creationId xmlns:a16="http://schemas.microsoft.com/office/drawing/2014/main" id="{E08C18DA-9AB7-44E9-9FBC-B5DEB79B79FF}"/>
              </a:ext>
            </a:extLst>
          </p:cNvPr>
          <p:cNvGrpSpPr/>
          <p:nvPr userDrawn="1"/>
        </p:nvGrpSpPr>
        <p:grpSpPr>
          <a:xfrm>
            <a:off x="-12715" y="-12713"/>
            <a:ext cx="7434968" cy="5461207"/>
            <a:chOff x="-12715" y="-12715"/>
            <a:chExt cx="7434968" cy="5461207"/>
          </a:xfrm>
        </p:grpSpPr>
        <p:sp>
          <p:nvSpPr>
            <p:cNvPr id="27" name="Freeform: Shape 26">
              <a:extLst>
                <a:ext uri="{FF2B5EF4-FFF2-40B4-BE49-F238E27FC236}">
                  <a16:creationId xmlns:a16="http://schemas.microsoft.com/office/drawing/2014/main" id="{3ABFEE08-BDAB-436A-8715-2771DEA59886}"/>
                </a:ext>
              </a:extLst>
            </p:cNvPr>
            <p:cNvSpPr/>
            <p:nvPr/>
          </p:nvSpPr>
          <p:spPr>
            <a:xfrm>
              <a:off x="5931446" y="-12715"/>
              <a:ext cx="1207388" cy="1143841"/>
            </a:xfrm>
            <a:custGeom>
              <a:avLst/>
              <a:gdLst>
                <a:gd name="connsiteX0" fmla="*/ 1194684 w 1207387"/>
                <a:gd name="connsiteY0" fmla="*/ 12715 h 1143841"/>
                <a:gd name="connsiteX1" fmla="*/ 754940 w 1207387"/>
                <a:gd name="connsiteY1" fmla="*/ 12715 h 1143841"/>
                <a:gd name="connsiteX2" fmla="*/ 332990 w 1207387"/>
                <a:gd name="connsiteY2" fmla="*/ 494399 h 1143841"/>
                <a:gd name="connsiteX3" fmla="*/ 12715 w 1207387"/>
                <a:gd name="connsiteY3" fmla="*/ 1140034 h 1143841"/>
                <a:gd name="connsiteX4" fmla="*/ 612596 w 1207387"/>
                <a:gd name="connsiteY4" fmla="*/ 686310 h 114384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1207387" h="1143841">
                  <a:moveTo>
                    <a:pt x="1194684" y="12715"/>
                  </a:moveTo>
                  <a:lnTo>
                    <a:pt x="754940" y="12715"/>
                  </a:lnTo>
                  <a:lnTo>
                    <a:pt x="332990" y="494399"/>
                  </a:lnTo>
                  <a:lnTo>
                    <a:pt x="12715" y="1140034"/>
                  </a:lnTo>
                  <a:lnTo>
                    <a:pt x="612596" y="686310"/>
                  </a:lnTo>
                  <a:close/>
                </a:path>
              </a:pathLst>
            </a:custGeom>
            <a:gradFill>
              <a:gsLst>
                <a:gs pos="0">
                  <a:schemeClr val="bg2">
                    <a:alpha val="5000"/>
                  </a:schemeClr>
                </a:gs>
                <a:gs pos="100000">
                  <a:schemeClr val="bg2">
                    <a:alpha val="20000"/>
                  </a:schemeClr>
                </a:gs>
              </a:gsLst>
              <a:lin ang="318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8" name="Freeform: Shape 27">
              <a:extLst>
                <a:ext uri="{FF2B5EF4-FFF2-40B4-BE49-F238E27FC236}">
                  <a16:creationId xmlns:a16="http://schemas.microsoft.com/office/drawing/2014/main" id="{D531243B-A933-4192-BB4F-EFF38E129D30}"/>
                </a:ext>
              </a:extLst>
            </p:cNvPr>
            <p:cNvSpPr/>
            <p:nvPr/>
          </p:nvSpPr>
          <p:spPr>
            <a:xfrm>
              <a:off x="-12715" y="4607132"/>
              <a:ext cx="2071623" cy="635467"/>
            </a:xfrm>
            <a:custGeom>
              <a:avLst/>
              <a:gdLst>
                <a:gd name="connsiteX0" fmla="*/ 2061461 w 2071623"/>
                <a:gd name="connsiteY0" fmla="*/ 12715 h 635467"/>
                <a:gd name="connsiteX1" fmla="*/ 2061461 w 2071623"/>
                <a:gd name="connsiteY1" fmla="*/ 12715 h 635467"/>
                <a:gd name="connsiteX2" fmla="*/ 1307797 w 2071623"/>
                <a:gd name="connsiteY2" fmla="*/ 13986 h 635467"/>
                <a:gd name="connsiteX3" fmla="*/ 12715 w 2071623"/>
                <a:gd name="connsiteY3" fmla="*/ 294862 h 635467"/>
                <a:gd name="connsiteX4" fmla="*/ 12715 w 2071623"/>
                <a:gd name="connsiteY4" fmla="*/ 629118 h 635467"/>
                <a:gd name="connsiteX5" fmla="*/ 1415827 w 2071623"/>
                <a:gd name="connsiteY5" fmla="*/ 335532 h 6354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</a:cxnLst>
              <a:rect l="l" t="t" r="r" b="b"/>
              <a:pathLst>
                <a:path w="2071623" h="635467">
                  <a:moveTo>
                    <a:pt x="2061461" y="12715"/>
                  </a:moveTo>
                  <a:lnTo>
                    <a:pt x="2061461" y="12715"/>
                  </a:lnTo>
                  <a:lnTo>
                    <a:pt x="1307797" y="13986"/>
                  </a:lnTo>
                  <a:lnTo>
                    <a:pt x="12715" y="294862"/>
                  </a:lnTo>
                  <a:lnTo>
                    <a:pt x="12715" y="629118"/>
                  </a:lnTo>
                  <a:lnTo>
                    <a:pt x="1415827" y="335532"/>
                  </a:lnTo>
                  <a:close/>
                </a:path>
              </a:pathLst>
            </a:custGeom>
            <a:gradFill>
              <a:gsLst>
                <a:gs pos="0">
                  <a:schemeClr val="tx1">
                    <a:alpha val="5000"/>
                  </a:schemeClr>
                </a:gs>
                <a:gs pos="100000">
                  <a:schemeClr val="tx1">
                    <a:alpha val="20000"/>
                  </a:schemeClr>
                </a:gs>
              </a:gsLst>
              <a:lin ang="9840000" scaled="0"/>
            </a:grad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29" name="Freeform: Shape 28">
              <a:extLst>
                <a:ext uri="{FF2B5EF4-FFF2-40B4-BE49-F238E27FC236}">
                  <a16:creationId xmlns:a16="http://schemas.microsoft.com/office/drawing/2014/main" id="{7CC150B5-FCB4-44F6-ADC0-AC468D799473}"/>
                </a:ext>
              </a:extLst>
            </p:cNvPr>
            <p:cNvSpPr/>
            <p:nvPr/>
          </p:nvSpPr>
          <p:spPr>
            <a:xfrm>
              <a:off x="-12715" y="4546128"/>
              <a:ext cx="2287682" cy="902364"/>
            </a:xfrm>
            <a:custGeom>
              <a:avLst/>
              <a:gdLst>
                <a:gd name="connsiteX0" fmla="*/ 12715 w 2287682"/>
                <a:gd name="connsiteY0" fmla="*/ 898556 h 902363"/>
                <a:gd name="connsiteX1" fmla="*/ 2283875 w 2287682"/>
                <a:gd name="connsiteY1" fmla="*/ 415601 h 902363"/>
                <a:gd name="connsiteX2" fmla="*/ 2198722 w 2287682"/>
                <a:gd name="connsiteY2" fmla="*/ 12715 h 902363"/>
                <a:gd name="connsiteX3" fmla="*/ 12715 w 2287682"/>
                <a:gd name="connsiteY3" fmla="*/ 477877 h 90236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2287682" h="902363">
                  <a:moveTo>
                    <a:pt x="12715" y="898556"/>
                  </a:moveTo>
                  <a:lnTo>
                    <a:pt x="2283875" y="415601"/>
                  </a:lnTo>
                  <a:lnTo>
                    <a:pt x="2198722" y="12715"/>
                  </a:lnTo>
                  <a:lnTo>
                    <a:pt x="12715" y="477877"/>
                  </a:lnTo>
                  <a:close/>
                </a:path>
              </a:pathLst>
            </a:custGeom>
            <a:blipFill>
              <a:blip r:embed="rId2"/>
              <a:srcRect/>
              <a:stretch>
                <a:fillRect l="-71085" t="19266" r="1773" b="-35681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  <p:sp>
          <p:nvSpPr>
            <p:cNvPr id="30" name="Freeform: Shape 29">
              <a:extLst>
                <a:ext uri="{FF2B5EF4-FFF2-40B4-BE49-F238E27FC236}">
                  <a16:creationId xmlns:a16="http://schemas.microsoft.com/office/drawing/2014/main" id="{D7552086-05A4-4DA9-B933-0A4B24B140B9}"/>
                </a:ext>
              </a:extLst>
            </p:cNvPr>
            <p:cNvSpPr/>
            <p:nvPr/>
          </p:nvSpPr>
          <p:spPr>
            <a:xfrm>
              <a:off x="5820875" y="-12715"/>
              <a:ext cx="1601378" cy="1461575"/>
            </a:xfrm>
            <a:custGeom>
              <a:avLst/>
              <a:gdLst>
                <a:gd name="connsiteX0" fmla="*/ 1047256 w 1601377"/>
                <a:gd name="connsiteY0" fmla="*/ 12715 h 1461574"/>
                <a:gd name="connsiteX1" fmla="*/ 12715 w 1601377"/>
                <a:gd name="connsiteY1" fmla="*/ 1181975 h 1461574"/>
                <a:gd name="connsiteX2" fmla="*/ 321552 w 1601377"/>
                <a:gd name="connsiteY2" fmla="*/ 1455226 h 1461574"/>
                <a:gd name="connsiteX3" fmla="*/ 1597570 w 1601377"/>
                <a:gd name="connsiteY3" fmla="*/ 12715 h 146157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1601377" h="1461574">
                  <a:moveTo>
                    <a:pt x="1047256" y="12715"/>
                  </a:moveTo>
                  <a:lnTo>
                    <a:pt x="12715" y="1181975"/>
                  </a:lnTo>
                  <a:lnTo>
                    <a:pt x="321552" y="1455226"/>
                  </a:lnTo>
                  <a:lnTo>
                    <a:pt x="1597570" y="12715"/>
                  </a:lnTo>
                  <a:close/>
                </a:path>
              </a:pathLst>
            </a:custGeom>
            <a:blipFill>
              <a:blip r:embed="rId3"/>
              <a:srcRect/>
              <a:stretch>
                <a:fillRect l="9984" t="-142507" r="-99566" b="9279"/>
              </a:stretch>
            </a:blipFill>
            <a:ln w="12705" cap="flat">
              <a:noFill/>
              <a:prstDash val="solid"/>
              <a:miter/>
            </a:ln>
          </p:spPr>
          <p:txBody>
            <a:bodyPr rtlCol="0" anchor="ctr"/>
            <a:lstStyle/>
            <a:p>
              <a:endParaRPr lang="en-US" noProof="0" dirty="0"/>
            </a:p>
          </p:txBody>
        </p:sp>
      </p:grpSp>
    </p:spTree>
    <p:extLst>
      <p:ext uri="{BB962C8B-B14F-4D97-AF65-F5344CB8AC3E}">
        <p14:creationId xmlns:p14="http://schemas.microsoft.com/office/powerpoint/2010/main" val="2780614872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Manual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Graphic 2">
            <a:extLst>
              <a:ext uri="{FF2B5EF4-FFF2-40B4-BE49-F238E27FC236}">
                <a16:creationId xmlns:a16="http://schemas.microsoft.com/office/drawing/2014/main" id="{5D6F87F4-A9FD-42C2-B2B3-2EBAE9413A33}"/>
              </a:ext>
            </a:extLst>
          </p:cNvPr>
          <p:cNvSpPr/>
          <p:nvPr/>
        </p:nvSpPr>
        <p:spPr>
          <a:xfrm>
            <a:off x="-12776" y="429785"/>
            <a:ext cx="7606299" cy="1490682"/>
          </a:xfrm>
          <a:custGeom>
            <a:avLst/>
            <a:gdLst>
              <a:gd name="connsiteX0" fmla="*/ 7602514 w 7606298"/>
              <a:gd name="connsiteY0" fmla="*/ 407745 h 1490681"/>
              <a:gd name="connsiteX1" fmla="*/ 12778 w 7606298"/>
              <a:gd name="connsiteY1" fmla="*/ 12778 h 1490681"/>
              <a:gd name="connsiteX2" fmla="*/ 12778 w 7606298"/>
              <a:gd name="connsiteY2" fmla="*/ 1056256 h 1490681"/>
              <a:gd name="connsiteX3" fmla="*/ 7593596 w 7606298"/>
              <a:gd name="connsiteY3" fmla="*/ 1481801 h 1490681"/>
              <a:gd name="connsiteX4" fmla="*/ 7602514 w 7606298"/>
              <a:gd name="connsiteY4" fmla="*/ 407745 h 1490681"/>
              <a:gd name="connsiteX5" fmla="*/ 7602514 w 7606298"/>
              <a:gd name="connsiteY5" fmla="*/ 407745 h 14906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7606298" h="1490681">
                <a:moveTo>
                  <a:pt x="7602514" y="407745"/>
                </a:moveTo>
                <a:cubicBezTo>
                  <a:pt x="7602514" y="407745"/>
                  <a:pt x="3107535" y="56097"/>
                  <a:pt x="12778" y="12778"/>
                </a:cubicBezTo>
                <a:lnTo>
                  <a:pt x="12778" y="1056256"/>
                </a:lnTo>
                <a:cubicBezTo>
                  <a:pt x="6306768" y="1024403"/>
                  <a:pt x="7593596" y="1481801"/>
                  <a:pt x="7593596" y="1481801"/>
                </a:cubicBezTo>
                <a:lnTo>
                  <a:pt x="7602514" y="407745"/>
                </a:lnTo>
                <a:lnTo>
                  <a:pt x="7602514" y="407745"/>
                </a:lnTo>
                <a:close/>
              </a:path>
            </a:pathLst>
          </a:custGeom>
          <a:gradFill>
            <a:gsLst>
              <a:gs pos="0">
                <a:schemeClr val="accent2">
                  <a:alpha val="10000"/>
                </a:schemeClr>
              </a:gs>
              <a:gs pos="100000">
                <a:schemeClr val="accent2">
                  <a:alpha val="20000"/>
                </a:schemeClr>
              </a:gs>
            </a:gsLst>
            <a:lin ang="60000" scaled="0"/>
          </a:gradFill>
          <a:ln w="12737" cap="flat">
            <a:noFill/>
            <a:prstDash val="solid"/>
            <a:miter/>
          </a:ln>
        </p:spPr>
        <p:txBody>
          <a:bodyPr rtlCol="0" anchor="ctr"/>
          <a:lstStyle/>
          <a:p>
            <a:endParaRPr lang="en-US" noProof="0" dirty="0"/>
          </a:p>
        </p:txBody>
      </p:sp>
      <p:sp>
        <p:nvSpPr>
          <p:cNvPr id="23" name="Text Placeholder 21">
            <a:extLst>
              <a:ext uri="{FF2B5EF4-FFF2-40B4-BE49-F238E27FC236}">
                <a16:creationId xmlns:a16="http://schemas.microsoft.com/office/drawing/2014/main" id="{F27BBFB4-84C4-42C9-9CB3-DFD801CEBF70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7112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1</a:t>
            </a:r>
          </a:p>
        </p:txBody>
      </p:sp>
      <p:sp>
        <p:nvSpPr>
          <p:cNvPr id="26" name="Text Placeholder 24">
            <a:extLst>
              <a:ext uri="{FF2B5EF4-FFF2-40B4-BE49-F238E27FC236}">
                <a16:creationId xmlns:a16="http://schemas.microsoft.com/office/drawing/2014/main" id="{C8BBE7AC-17E7-4828-A40C-39EED5284E6D}"/>
              </a:ext>
            </a:extLst>
          </p:cNvPr>
          <p:cNvSpPr>
            <a:spLocks noGrp="1"/>
          </p:cNvSpPr>
          <p:nvPr>
            <p:ph type="body" sz="quarter" idx="11"/>
          </p:nvPr>
        </p:nvSpPr>
        <p:spPr>
          <a:xfrm>
            <a:off x="1185865" y="2088090"/>
            <a:ext cx="3103111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3" name="Text Placeholder 21">
            <a:extLst>
              <a:ext uri="{FF2B5EF4-FFF2-40B4-BE49-F238E27FC236}">
                <a16:creationId xmlns:a16="http://schemas.microsoft.com/office/drawing/2014/main" id="{FC1057E8-2611-45B5-913B-82D301FE8A86}"/>
              </a:ext>
            </a:extLst>
          </p:cNvPr>
          <p:cNvSpPr>
            <a:spLocks noGrp="1"/>
          </p:cNvSpPr>
          <p:nvPr>
            <p:ph type="body" sz="quarter" idx="12" hasCustomPrompt="1"/>
          </p:nvPr>
        </p:nvSpPr>
        <p:spPr>
          <a:xfrm>
            <a:off x="4804602" y="1896003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2</a:t>
            </a:r>
          </a:p>
        </p:txBody>
      </p:sp>
      <p:sp>
        <p:nvSpPr>
          <p:cNvPr id="34" name="Text Placeholder 24">
            <a:extLst>
              <a:ext uri="{FF2B5EF4-FFF2-40B4-BE49-F238E27FC236}">
                <a16:creationId xmlns:a16="http://schemas.microsoft.com/office/drawing/2014/main" id="{A65257E6-B10F-49C0-862A-53648E3F2D0B}"/>
              </a:ext>
            </a:extLst>
          </p:cNvPr>
          <p:cNvSpPr>
            <a:spLocks noGrp="1"/>
          </p:cNvSpPr>
          <p:nvPr>
            <p:ph type="body" sz="quarter" idx="13"/>
          </p:nvPr>
        </p:nvSpPr>
        <p:spPr>
          <a:xfrm>
            <a:off x="5349605" y="2088090"/>
            <a:ext cx="2243919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37" name="Text Placeholder 21">
            <a:extLst>
              <a:ext uri="{FF2B5EF4-FFF2-40B4-BE49-F238E27FC236}">
                <a16:creationId xmlns:a16="http://schemas.microsoft.com/office/drawing/2014/main" id="{83A147CC-1513-463A-8B07-CC14AEC845D9}"/>
              </a:ext>
            </a:extLst>
          </p:cNvPr>
          <p:cNvSpPr>
            <a:spLocks noGrp="1"/>
          </p:cNvSpPr>
          <p:nvPr>
            <p:ph type="body" sz="quarter" idx="14" hasCustomPrompt="1"/>
          </p:nvPr>
        </p:nvSpPr>
        <p:spPr>
          <a:xfrm>
            <a:off x="7890715" y="1913782"/>
            <a:ext cx="528639" cy="1092200"/>
          </a:xfrm>
        </p:spPr>
        <p:txBody>
          <a:bodyPr>
            <a:normAutofit/>
          </a:bodyPr>
          <a:lstStyle>
            <a:lvl1pPr marL="0" indent="0">
              <a:buNone/>
              <a:defRPr sz="7000" b="1">
                <a:solidFill>
                  <a:schemeClr val="accent5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3</a:t>
            </a:r>
          </a:p>
        </p:txBody>
      </p:sp>
      <p:sp>
        <p:nvSpPr>
          <p:cNvPr id="38" name="Text Placeholder 24">
            <a:extLst>
              <a:ext uri="{FF2B5EF4-FFF2-40B4-BE49-F238E27FC236}">
                <a16:creationId xmlns:a16="http://schemas.microsoft.com/office/drawing/2014/main" id="{BCE98261-6A42-49F1-B208-2E6C24DFCF83}"/>
              </a:ext>
            </a:extLst>
          </p:cNvPr>
          <p:cNvSpPr>
            <a:spLocks noGrp="1"/>
          </p:cNvSpPr>
          <p:nvPr>
            <p:ph type="body" sz="quarter" idx="15"/>
          </p:nvPr>
        </p:nvSpPr>
        <p:spPr>
          <a:xfrm>
            <a:off x="8435718" y="2105869"/>
            <a:ext cx="2959116" cy="800100"/>
          </a:xfrm>
        </p:spPr>
        <p:txBody>
          <a:bodyPr>
            <a:normAutofit/>
          </a:bodyPr>
          <a:lstStyle>
            <a:lvl1pPr marL="0" indent="0">
              <a:buNone/>
              <a:defRPr sz="2500" b="1">
                <a:solidFill>
                  <a:schemeClr val="tx2"/>
                </a:solidFill>
                <a:latin typeface="+mj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0" name="Text Placeholder 24">
            <a:extLst>
              <a:ext uri="{FF2B5EF4-FFF2-40B4-BE49-F238E27FC236}">
                <a16:creationId xmlns:a16="http://schemas.microsoft.com/office/drawing/2014/main" id="{937F4311-EBEC-44E3-8542-07503B54D770}"/>
              </a:ext>
            </a:extLst>
          </p:cNvPr>
          <p:cNvSpPr>
            <a:spLocks noGrp="1"/>
          </p:cNvSpPr>
          <p:nvPr>
            <p:ph type="body" sz="quarter" idx="16"/>
          </p:nvPr>
        </p:nvSpPr>
        <p:spPr>
          <a:xfrm>
            <a:off x="89172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3" name="Text Placeholder 24">
            <a:extLst>
              <a:ext uri="{FF2B5EF4-FFF2-40B4-BE49-F238E27FC236}">
                <a16:creationId xmlns:a16="http://schemas.microsoft.com/office/drawing/2014/main" id="{FED4B056-A42A-4115-B98D-177B9AFDABFE}"/>
              </a:ext>
            </a:extLst>
          </p:cNvPr>
          <p:cNvSpPr>
            <a:spLocks noGrp="1"/>
          </p:cNvSpPr>
          <p:nvPr>
            <p:ph type="body" sz="quarter" idx="17"/>
          </p:nvPr>
        </p:nvSpPr>
        <p:spPr>
          <a:xfrm>
            <a:off x="2590350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5" name="Text Placeholder 24">
            <a:extLst>
              <a:ext uri="{FF2B5EF4-FFF2-40B4-BE49-F238E27FC236}">
                <a16:creationId xmlns:a16="http://schemas.microsoft.com/office/drawing/2014/main" id="{2D359611-5488-43D7-A2A6-E60DB2E1D872}"/>
              </a:ext>
            </a:extLst>
          </p:cNvPr>
          <p:cNvSpPr>
            <a:spLocks noGrp="1"/>
          </p:cNvSpPr>
          <p:nvPr>
            <p:ph type="body" sz="quarter" idx="18"/>
          </p:nvPr>
        </p:nvSpPr>
        <p:spPr>
          <a:xfrm>
            <a:off x="4794796" y="2943573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6" name="Text Placeholder 24">
            <a:extLst>
              <a:ext uri="{FF2B5EF4-FFF2-40B4-BE49-F238E27FC236}">
                <a16:creationId xmlns:a16="http://schemas.microsoft.com/office/drawing/2014/main" id="{F2182E7C-B18B-4F73-B0D1-86196D992B18}"/>
              </a:ext>
            </a:extLst>
          </p:cNvPr>
          <p:cNvSpPr>
            <a:spLocks noGrp="1"/>
          </p:cNvSpPr>
          <p:nvPr>
            <p:ph type="body" sz="quarter" idx="19"/>
          </p:nvPr>
        </p:nvSpPr>
        <p:spPr>
          <a:xfrm>
            <a:off x="7876956" y="2942030"/>
            <a:ext cx="3517877" cy="800100"/>
          </a:xfrm>
        </p:spPr>
        <p:txBody>
          <a:bodyPr>
            <a:normAutofit/>
          </a:bodyPr>
          <a:lstStyle>
            <a:lvl1pPr marL="0" indent="0">
              <a:buNone/>
              <a:defRPr sz="1600" b="1">
                <a:solidFill>
                  <a:schemeClr val="accent4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8" name="Text Placeholder 24">
            <a:extLst>
              <a:ext uri="{FF2B5EF4-FFF2-40B4-BE49-F238E27FC236}">
                <a16:creationId xmlns:a16="http://schemas.microsoft.com/office/drawing/2014/main" id="{3D51A445-889E-44A8-AF12-58BC161D148C}"/>
              </a:ext>
            </a:extLst>
          </p:cNvPr>
          <p:cNvSpPr>
            <a:spLocks noGrp="1"/>
          </p:cNvSpPr>
          <p:nvPr>
            <p:ph type="body" sz="quarter" idx="20"/>
          </p:nvPr>
        </p:nvSpPr>
        <p:spPr>
          <a:xfrm>
            <a:off x="891724" y="5607548"/>
            <a:ext cx="3397251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3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49" name="Text Placeholder 24">
            <a:extLst>
              <a:ext uri="{FF2B5EF4-FFF2-40B4-BE49-F238E27FC236}">
                <a16:creationId xmlns:a16="http://schemas.microsoft.com/office/drawing/2014/main" id="{358BC44E-644D-4E21-A055-1178CD0D2698}"/>
              </a:ext>
            </a:extLst>
          </p:cNvPr>
          <p:cNvSpPr>
            <a:spLocks noGrp="1"/>
          </p:cNvSpPr>
          <p:nvPr>
            <p:ph type="body" sz="quarter" idx="21"/>
          </p:nvPr>
        </p:nvSpPr>
        <p:spPr>
          <a:xfrm>
            <a:off x="4794794" y="4909834"/>
            <a:ext cx="1698625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0" name="Text Placeholder 24">
            <a:extLst>
              <a:ext uri="{FF2B5EF4-FFF2-40B4-BE49-F238E27FC236}">
                <a16:creationId xmlns:a16="http://schemas.microsoft.com/office/drawing/2014/main" id="{32C60917-FE9C-4C02-976E-9F4DF95F1614}"/>
              </a:ext>
            </a:extLst>
          </p:cNvPr>
          <p:cNvSpPr>
            <a:spLocks noGrp="1"/>
          </p:cNvSpPr>
          <p:nvPr>
            <p:ph type="body" sz="quarter" idx="22"/>
          </p:nvPr>
        </p:nvSpPr>
        <p:spPr>
          <a:xfrm>
            <a:off x="7890713" y="4909834"/>
            <a:ext cx="2692939" cy="800100"/>
          </a:xfrm>
        </p:spPr>
        <p:txBody>
          <a:bodyPr>
            <a:normAutofit/>
          </a:bodyPr>
          <a:lstStyle>
            <a:lvl1pPr marL="0" indent="0">
              <a:buNone/>
              <a:defRPr sz="1600" b="0">
                <a:solidFill>
                  <a:schemeClr val="accent2"/>
                </a:solidFill>
                <a:latin typeface="+mn-lt"/>
              </a:defRPr>
            </a:lvl1pPr>
          </a:lstStyle>
          <a:p>
            <a:pPr lvl="0"/>
            <a:r>
              <a:rPr lang="en-US" noProof="0"/>
              <a:t>Edit Master text styles</a:t>
            </a:r>
          </a:p>
        </p:txBody>
      </p:sp>
      <p:sp>
        <p:nvSpPr>
          <p:cNvPr id="55" name="Picture Placeholder 12">
            <a:extLst>
              <a:ext uri="{FF2B5EF4-FFF2-40B4-BE49-F238E27FC236}">
                <a16:creationId xmlns:a16="http://schemas.microsoft.com/office/drawing/2014/main" id="{2535BC4C-3D36-473A-B9EF-EC6F3BA67113}"/>
              </a:ext>
            </a:extLst>
          </p:cNvPr>
          <p:cNvSpPr>
            <a:spLocks noGrp="1"/>
          </p:cNvSpPr>
          <p:nvPr>
            <p:ph type="pic" sz="quarter" idx="37"/>
          </p:nvPr>
        </p:nvSpPr>
        <p:spPr>
          <a:xfrm>
            <a:off x="891723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6" name="Picture Placeholder 12">
            <a:extLst>
              <a:ext uri="{FF2B5EF4-FFF2-40B4-BE49-F238E27FC236}">
                <a16:creationId xmlns:a16="http://schemas.microsoft.com/office/drawing/2014/main" id="{A1E61843-0C1E-4581-98C1-C9247F7043AC}"/>
              </a:ext>
            </a:extLst>
          </p:cNvPr>
          <p:cNvSpPr>
            <a:spLocks noGrp="1"/>
          </p:cNvSpPr>
          <p:nvPr>
            <p:ph type="pic" sz="quarter" idx="38"/>
          </p:nvPr>
        </p:nvSpPr>
        <p:spPr>
          <a:xfrm>
            <a:off x="2590348" y="3816446"/>
            <a:ext cx="1636776" cy="1618488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7" name="Picture Placeholder 12">
            <a:extLst>
              <a:ext uri="{FF2B5EF4-FFF2-40B4-BE49-F238E27FC236}">
                <a16:creationId xmlns:a16="http://schemas.microsoft.com/office/drawing/2014/main" id="{F3B39F0E-B245-4510-8C07-0EC29B83F1BA}"/>
              </a:ext>
            </a:extLst>
          </p:cNvPr>
          <p:cNvSpPr>
            <a:spLocks noGrp="1"/>
          </p:cNvSpPr>
          <p:nvPr>
            <p:ph type="pic" sz="quarter" idx="43"/>
          </p:nvPr>
        </p:nvSpPr>
        <p:spPr>
          <a:xfrm>
            <a:off x="4794793" y="3816446"/>
            <a:ext cx="2048256" cy="896112"/>
          </a:xfrm>
        </p:spPr>
        <p:txBody>
          <a:bodyPr anchor="ctr" anchorCtr="0">
            <a:no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58" name="Picture Placeholder 9">
            <a:extLst>
              <a:ext uri="{FF2B5EF4-FFF2-40B4-BE49-F238E27FC236}">
                <a16:creationId xmlns:a16="http://schemas.microsoft.com/office/drawing/2014/main" id="{A9E755CD-1A38-4F75-A18E-2D31E4934C8A}"/>
              </a:ext>
            </a:extLst>
          </p:cNvPr>
          <p:cNvSpPr>
            <a:spLocks noGrp="1"/>
          </p:cNvSpPr>
          <p:nvPr>
            <p:ph type="pic" sz="quarter" idx="44"/>
          </p:nvPr>
        </p:nvSpPr>
        <p:spPr>
          <a:xfrm>
            <a:off x="7876955" y="3864572"/>
            <a:ext cx="1481328" cy="758952"/>
          </a:xfrm>
        </p:spPr>
        <p:txBody>
          <a:bodyPr anchor="ctr" anchorCtr="0">
            <a:normAutofit/>
          </a:bodyPr>
          <a:lstStyle>
            <a:lvl1pPr marL="0" indent="0" algn="ctr">
              <a:buNone/>
              <a:defRPr sz="1400">
                <a:solidFill>
                  <a:schemeClr val="accent4"/>
                </a:solidFill>
                <a:latin typeface="+mn-lt"/>
              </a:defRPr>
            </a:lvl1pPr>
          </a:lstStyle>
          <a:p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1C750AC0-7255-417F-919C-19DF42857E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0" y="365125"/>
            <a:ext cx="7909560" cy="1069848"/>
          </a:xfrm>
          <a:gradFill>
            <a:gsLst>
              <a:gs pos="0">
                <a:schemeClr val="accent2"/>
              </a:gs>
              <a:gs pos="100000">
                <a:schemeClr val="accent1"/>
              </a:gs>
            </a:gsLst>
            <a:lin ang="10800000" scaled="1"/>
          </a:gradFill>
        </p:spPr>
        <p:txBody>
          <a:bodyPr lIns="900000"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r>
              <a:rPr lang="en-US" noProof="0"/>
              <a:t>How to use this template</a:t>
            </a:r>
          </a:p>
        </p:txBody>
      </p:sp>
    </p:spTree>
    <p:extLst>
      <p:ext uri="{BB962C8B-B14F-4D97-AF65-F5344CB8AC3E}">
        <p14:creationId xmlns:p14="http://schemas.microsoft.com/office/powerpoint/2010/main" val="25863256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1CDB49CA-BFF7-45AA-B0D1-FD661BE91F9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370A856C-02A3-4D66-9927-89319558DE0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B144B74-7DE2-46E3-BA85-B392F7BFDE7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31813D5-706E-413B-A103-A78A2E58311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5450478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89E2AE11-9EB8-42E7-ACA6-BD610CA50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ECFDCCA6-DDF8-4BE6-9A95-5E716398F2E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3CD2786B-B8E5-4DDA-BCE7-EBF79BC630A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D8389C1-B75E-4315-90AB-38DC14D2A9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507035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909CB4BE-9C88-45AC-BB72-DFE15C12780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8A5099C-7016-4573-95E2-F0A07CD8D7C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7740A18-94DE-40EF-AB1A-EEF86D7084C5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A808DC8-3440-4F6B-925A-21DA78FC9CA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079204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0D842606-108C-44F2-AC23-C7D4426CED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DD53F35-1C68-47BB-AEE3-E4318E3AC95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FB98F183-1176-49E8-8B76-207C2184771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F8241E1-2059-4A0A-963F-D52D0110264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341294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6.xml"/><Relationship Id="rId7" Type="http://schemas.openxmlformats.org/officeDocument/2006/relationships/slideLayout" Target="../slideLayouts/slideLayout20.xml"/><Relationship Id="rId12" Type="http://schemas.openxmlformats.org/officeDocument/2006/relationships/slideLayout" Target="../slideLayouts/slideLayout25.xml"/><Relationship Id="rId2" Type="http://schemas.openxmlformats.org/officeDocument/2006/relationships/slideLayout" Target="../slideLayouts/slideLayout15.xml"/><Relationship Id="rId1" Type="http://schemas.openxmlformats.org/officeDocument/2006/relationships/slideLayout" Target="../slideLayouts/slideLayout14.xml"/><Relationship Id="rId6" Type="http://schemas.openxmlformats.org/officeDocument/2006/relationships/slideLayout" Target="../slideLayouts/slideLayout19.xml"/><Relationship Id="rId11" Type="http://schemas.openxmlformats.org/officeDocument/2006/relationships/slideLayout" Target="../slideLayouts/slideLayout24.xml"/><Relationship Id="rId5" Type="http://schemas.openxmlformats.org/officeDocument/2006/relationships/slideLayout" Target="../slideLayouts/slideLayout18.xml"/><Relationship Id="rId10" Type="http://schemas.openxmlformats.org/officeDocument/2006/relationships/slideLayout" Target="../slideLayouts/slideLayout23.xml"/><Relationship Id="rId4" Type="http://schemas.openxmlformats.org/officeDocument/2006/relationships/slideLayout" Target="../slideLayouts/slideLayout17.xml"/><Relationship Id="rId9" Type="http://schemas.openxmlformats.org/officeDocument/2006/relationships/slideLayout" Target="../slideLayouts/slideLayout22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.xml"/><Relationship Id="rId13" Type="http://schemas.openxmlformats.org/officeDocument/2006/relationships/slideLayout" Target="../slideLayouts/slideLayout38.xml"/><Relationship Id="rId18" Type="http://schemas.openxmlformats.org/officeDocument/2006/relationships/slideLayout" Target="../slideLayouts/slideLayout43.xml"/><Relationship Id="rId26" Type="http://schemas.openxmlformats.org/officeDocument/2006/relationships/slideLayout" Target="../slideLayouts/slideLayout51.xml"/><Relationship Id="rId3" Type="http://schemas.openxmlformats.org/officeDocument/2006/relationships/slideLayout" Target="../slideLayouts/slideLayout28.xml"/><Relationship Id="rId21" Type="http://schemas.openxmlformats.org/officeDocument/2006/relationships/slideLayout" Target="../slideLayouts/slideLayout46.xml"/><Relationship Id="rId34" Type="http://schemas.openxmlformats.org/officeDocument/2006/relationships/theme" Target="../theme/theme3.xml"/><Relationship Id="rId7" Type="http://schemas.openxmlformats.org/officeDocument/2006/relationships/slideLayout" Target="../slideLayouts/slideLayout32.xml"/><Relationship Id="rId12" Type="http://schemas.openxmlformats.org/officeDocument/2006/relationships/slideLayout" Target="../slideLayouts/slideLayout37.xml"/><Relationship Id="rId17" Type="http://schemas.openxmlformats.org/officeDocument/2006/relationships/slideLayout" Target="../slideLayouts/slideLayout42.xml"/><Relationship Id="rId25" Type="http://schemas.openxmlformats.org/officeDocument/2006/relationships/slideLayout" Target="../slideLayouts/slideLayout50.xml"/><Relationship Id="rId33" Type="http://schemas.openxmlformats.org/officeDocument/2006/relationships/slideLayout" Target="../slideLayouts/slideLayout58.xml"/><Relationship Id="rId2" Type="http://schemas.openxmlformats.org/officeDocument/2006/relationships/slideLayout" Target="../slideLayouts/slideLayout27.xml"/><Relationship Id="rId16" Type="http://schemas.openxmlformats.org/officeDocument/2006/relationships/slideLayout" Target="../slideLayouts/slideLayout41.xml"/><Relationship Id="rId20" Type="http://schemas.openxmlformats.org/officeDocument/2006/relationships/slideLayout" Target="../slideLayouts/slideLayout45.xml"/><Relationship Id="rId29" Type="http://schemas.openxmlformats.org/officeDocument/2006/relationships/slideLayout" Target="../slideLayouts/slideLayout54.xml"/><Relationship Id="rId1" Type="http://schemas.openxmlformats.org/officeDocument/2006/relationships/slideLayout" Target="../slideLayouts/slideLayout26.xml"/><Relationship Id="rId6" Type="http://schemas.openxmlformats.org/officeDocument/2006/relationships/slideLayout" Target="../slideLayouts/slideLayout31.xml"/><Relationship Id="rId11" Type="http://schemas.openxmlformats.org/officeDocument/2006/relationships/slideLayout" Target="../slideLayouts/slideLayout36.xml"/><Relationship Id="rId24" Type="http://schemas.openxmlformats.org/officeDocument/2006/relationships/slideLayout" Target="../slideLayouts/slideLayout49.xml"/><Relationship Id="rId32" Type="http://schemas.openxmlformats.org/officeDocument/2006/relationships/slideLayout" Target="../slideLayouts/slideLayout57.xml"/><Relationship Id="rId5" Type="http://schemas.openxmlformats.org/officeDocument/2006/relationships/slideLayout" Target="../slideLayouts/slideLayout30.xml"/><Relationship Id="rId15" Type="http://schemas.openxmlformats.org/officeDocument/2006/relationships/slideLayout" Target="../slideLayouts/slideLayout40.xml"/><Relationship Id="rId23" Type="http://schemas.openxmlformats.org/officeDocument/2006/relationships/slideLayout" Target="../slideLayouts/slideLayout48.xml"/><Relationship Id="rId28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35.xml"/><Relationship Id="rId19" Type="http://schemas.openxmlformats.org/officeDocument/2006/relationships/slideLayout" Target="../slideLayouts/slideLayout44.xml"/><Relationship Id="rId31" Type="http://schemas.openxmlformats.org/officeDocument/2006/relationships/slideLayout" Target="../slideLayouts/slideLayout56.xml"/><Relationship Id="rId4" Type="http://schemas.openxmlformats.org/officeDocument/2006/relationships/slideLayout" Target="../slideLayouts/slideLayout29.xml"/><Relationship Id="rId9" Type="http://schemas.openxmlformats.org/officeDocument/2006/relationships/slideLayout" Target="../slideLayouts/slideLayout34.xml"/><Relationship Id="rId14" Type="http://schemas.openxmlformats.org/officeDocument/2006/relationships/slideLayout" Target="../slideLayouts/slideLayout39.xml"/><Relationship Id="rId22" Type="http://schemas.openxmlformats.org/officeDocument/2006/relationships/slideLayout" Target="../slideLayouts/slideLayout47.xml"/><Relationship Id="rId27" Type="http://schemas.openxmlformats.org/officeDocument/2006/relationships/slideLayout" Target="../slideLayouts/slideLayout52.xml"/><Relationship Id="rId30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19304108-68F3-44CC-8A33-A06EA265FEC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13F18AC-33EE-4920-8785-AA0723ACBEC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23293E3-7119-468D-854E-2B125D454C09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89201D5-D743-4306-B39C-848AAFC0EE8E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D73773A4-BFDA-4F63-98F5-B30BC5A2169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fld id="{35F0BC20-C72C-47EE-A810-66F7008BDE2D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51E911EF-FF82-4017-9FD4-28C46D1B38F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B9D6D638-F123-48D6-9704-96EED88E326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55061939-55E7-4D6B-AE52-218CA09DCB83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8E2D17E6-2C5B-41E6-BCD8-25E77EBCD291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CAF3999C-0A7F-4812-AA6B-C73859DE2DEC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6B5BBC51-EE27-4AB0-9E1F-8B0915A7FFF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649483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3" r:id="rId1"/>
    <p:sldLayoutId id="2147483664" r:id="rId2"/>
    <p:sldLayoutId id="2147483665" r:id="rId3"/>
    <p:sldLayoutId id="2147483666" r:id="rId4"/>
    <p:sldLayoutId id="2147483667" r:id="rId5"/>
    <p:sldLayoutId id="2147483668" r:id="rId6"/>
    <p:sldLayoutId id="2147483669" r:id="rId7"/>
    <p:sldLayoutId id="2147483670" r:id="rId8"/>
    <p:sldLayoutId id="2147483671" r:id="rId9"/>
    <p:sldLayoutId id="2147483672" r:id="rId10"/>
    <p:sldLayoutId id="2147483673" r:id="rId11"/>
    <p:sldLayoutId id="2147483674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12700" y="-7144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5842000" y="-7144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609600" y="1935480"/>
            <a:ext cx="109728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MM.DD.20XX</a:t>
            </a:r>
            <a:endParaRPr lang="en-US" noProof="0" dirty="0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r>
              <a:rPr lang="en-US" noProof="0"/>
              <a:t>ADD A FOOTER</a:t>
            </a:r>
            <a:endParaRPr lang="en-US" noProof="0" dirty="0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98C0CDE5-970C-4CC4-BF43-0DA127E73E82}" type="slidenum">
              <a:rPr lang="en-US" noProof="0" smtClean="0"/>
              <a:pPr/>
              <a:t>‹#›</a:t>
            </a:fld>
            <a:endParaRPr lang="en-US" noProof="0" dirty="0"/>
          </a:p>
        </p:txBody>
      </p:sp>
      <p:grpSp>
        <p:nvGrpSpPr>
          <p:cNvPr id="2" name="Group 1"/>
          <p:cNvGrpSpPr/>
          <p:nvPr/>
        </p:nvGrpSpPr>
        <p:grpSpPr>
          <a:xfrm>
            <a:off x="-25356" y="202408"/>
            <a:ext cx="12240731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  <p:extLst>
      <p:ext uri="{BB962C8B-B14F-4D97-AF65-F5344CB8AC3E}">
        <p14:creationId xmlns:p14="http://schemas.microsoft.com/office/powerpoint/2010/main" val="3560478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78" r:id="rId3"/>
    <p:sldLayoutId id="2147483679" r:id="rId4"/>
    <p:sldLayoutId id="2147483680" r:id="rId5"/>
    <p:sldLayoutId id="2147483681" r:id="rId6"/>
    <p:sldLayoutId id="2147483682" r:id="rId7"/>
    <p:sldLayoutId id="2147483683" r:id="rId8"/>
    <p:sldLayoutId id="2147483684" r:id="rId9"/>
    <p:sldLayoutId id="2147483685" r:id="rId10"/>
    <p:sldLayoutId id="2147483686" r:id="rId11"/>
    <p:sldLayoutId id="2147483687" r:id="rId12"/>
    <p:sldLayoutId id="2147483688" r:id="rId13"/>
    <p:sldLayoutId id="2147483689" r:id="rId14"/>
    <p:sldLayoutId id="2147483690" r:id="rId15"/>
    <p:sldLayoutId id="2147483691" r:id="rId16"/>
    <p:sldLayoutId id="2147483692" r:id="rId17"/>
    <p:sldLayoutId id="2147483693" r:id="rId18"/>
    <p:sldLayoutId id="2147483694" r:id="rId19"/>
    <p:sldLayoutId id="2147483695" r:id="rId20"/>
    <p:sldLayoutId id="2147483696" r:id="rId21"/>
    <p:sldLayoutId id="2147483697" r:id="rId22"/>
    <p:sldLayoutId id="2147483698" r:id="rId23"/>
    <p:sldLayoutId id="2147483699" r:id="rId24"/>
    <p:sldLayoutId id="2147483700" r:id="rId25"/>
    <p:sldLayoutId id="2147483701" r:id="rId26"/>
    <p:sldLayoutId id="2147483702" r:id="rId27"/>
    <p:sldLayoutId id="2147483703" r:id="rId28"/>
    <p:sldLayoutId id="2147483704" r:id="rId29"/>
    <p:sldLayoutId id="2147483705" r:id="rId30"/>
    <p:sldLayoutId id="2147483706" r:id="rId31"/>
    <p:sldLayoutId id="2147483707" r:id="rId32"/>
    <p:sldLayoutId id="2147483708" r:id="rId33"/>
  </p:sldLayoutIdLst>
  <p:hf hdr="0" dt="0"/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gif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8.gif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1.e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60.e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63.wmf"/><Relationship Id="rId2" Type="http://schemas.openxmlformats.org/officeDocument/2006/relationships/slideLayout" Target="../slideLayouts/slideLayout4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1.bin"/><Relationship Id="rId9" Type="http://schemas.openxmlformats.org/officeDocument/2006/relationships/image" Target="../media/image64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41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9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13" Type="http://schemas.openxmlformats.org/officeDocument/2006/relationships/oleObject" Target="../embeddings/oleObject7.bin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5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18" Type="http://schemas.openxmlformats.org/officeDocument/2006/relationships/image" Target="../media/image33.png"/><Relationship Id="rId26" Type="http://schemas.openxmlformats.org/officeDocument/2006/relationships/image" Target="../media/image41.png"/><Relationship Id="rId39" Type="http://schemas.openxmlformats.org/officeDocument/2006/relationships/image" Target="../media/image54.png"/><Relationship Id="rId3" Type="http://schemas.openxmlformats.org/officeDocument/2006/relationships/image" Target="../media/image18.png"/><Relationship Id="rId21" Type="http://schemas.openxmlformats.org/officeDocument/2006/relationships/image" Target="../media/image36.png"/><Relationship Id="rId34" Type="http://schemas.openxmlformats.org/officeDocument/2006/relationships/image" Target="../media/image49.png"/><Relationship Id="rId42" Type="http://schemas.openxmlformats.org/officeDocument/2006/relationships/image" Target="../media/image57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image" Target="../media/image32.png"/><Relationship Id="rId25" Type="http://schemas.openxmlformats.org/officeDocument/2006/relationships/image" Target="../media/image40.png"/><Relationship Id="rId33" Type="http://schemas.openxmlformats.org/officeDocument/2006/relationships/image" Target="../media/image48.png"/><Relationship Id="rId38" Type="http://schemas.openxmlformats.org/officeDocument/2006/relationships/image" Target="../media/image53.png"/><Relationship Id="rId2" Type="http://schemas.openxmlformats.org/officeDocument/2006/relationships/image" Target="../media/image17.png"/><Relationship Id="rId16" Type="http://schemas.openxmlformats.org/officeDocument/2006/relationships/image" Target="../media/image31.png"/><Relationship Id="rId20" Type="http://schemas.openxmlformats.org/officeDocument/2006/relationships/image" Target="../media/image35.png"/><Relationship Id="rId29" Type="http://schemas.openxmlformats.org/officeDocument/2006/relationships/image" Target="../media/image44.png"/><Relationship Id="rId41" Type="http://schemas.openxmlformats.org/officeDocument/2006/relationships/image" Target="../media/image56.png"/><Relationship Id="rId1" Type="http://schemas.openxmlformats.org/officeDocument/2006/relationships/slideLayout" Target="../slideLayouts/slideLayout20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24" Type="http://schemas.openxmlformats.org/officeDocument/2006/relationships/image" Target="../media/image39.png"/><Relationship Id="rId32" Type="http://schemas.openxmlformats.org/officeDocument/2006/relationships/image" Target="../media/image47.png"/><Relationship Id="rId37" Type="http://schemas.openxmlformats.org/officeDocument/2006/relationships/image" Target="../media/image52.png"/><Relationship Id="rId40" Type="http://schemas.openxmlformats.org/officeDocument/2006/relationships/image" Target="../media/image55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23" Type="http://schemas.openxmlformats.org/officeDocument/2006/relationships/image" Target="../media/image38.png"/><Relationship Id="rId28" Type="http://schemas.openxmlformats.org/officeDocument/2006/relationships/image" Target="../media/image43.png"/><Relationship Id="rId36" Type="http://schemas.openxmlformats.org/officeDocument/2006/relationships/image" Target="../media/image51.png"/><Relationship Id="rId10" Type="http://schemas.openxmlformats.org/officeDocument/2006/relationships/image" Target="../media/image25.png"/><Relationship Id="rId19" Type="http://schemas.openxmlformats.org/officeDocument/2006/relationships/image" Target="../media/image34.png"/><Relationship Id="rId31" Type="http://schemas.openxmlformats.org/officeDocument/2006/relationships/image" Target="../media/image46.png"/><Relationship Id="rId44" Type="http://schemas.openxmlformats.org/officeDocument/2006/relationships/image" Target="../media/image59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Relationship Id="rId22" Type="http://schemas.openxmlformats.org/officeDocument/2006/relationships/image" Target="../media/image37.png"/><Relationship Id="rId27" Type="http://schemas.openxmlformats.org/officeDocument/2006/relationships/image" Target="../media/image42.png"/><Relationship Id="rId30" Type="http://schemas.openxmlformats.org/officeDocument/2006/relationships/image" Target="../media/image45.png"/><Relationship Id="rId35" Type="http://schemas.openxmlformats.org/officeDocument/2006/relationships/image" Target="../media/image50.png"/><Relationship Id="rId43" Type="http://schemas.openxmlformats.org/officeDocument/2006/relationships/image" Target="../media/image58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WordArt 2">
            <a:extLst>
              <a:ext uri="{FF2B5EF4-FFF2-40B4-BE49-F238E27FC236}">
                <a16:creationId xmlns:a16="http://schemas.microsoft.com/office/drawing/2014/main" id="{07B0CD63-441B-41B3-B284-D7ECB81ACDF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800" y="819151"/>
            <a:ext cx="3962400" cy="6762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>
                <a:ln w="9525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FFCC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®¹i sè 9</a:t>
            </a:r>
          </a:p>
        </p:txBody>
      </p:sp>
      <p:sp>
        <p:nvSpPr>
          <p:cNvPr id="2051" name="WordArt 3">
            <a:extLst>
              <a:ext uri="{FF2B5EF4-FFF2-40B4-BE49-F238E27FC236}">
                <a16:creationId xmlns:a16="http://schemas.microsoft.com/office/drawing/2014/main" id="{F69D2D23-86D9-4D17-8883-016CF26FD5D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876426" y="990600"/>
            <a:ext cx="1781175" cy="552450"/>
          </a:xfrm>
          <a:prstGeom prst="rect">
            <a:avLst/>
          </a:prstGeom>
        </p:spPr>
        <p:txBody>
          <a:bodyPr spcFirstLastPara="1" wrap="none" fromWordArt="1">
            <a:prstTxWarp prst="textArchUp">
              <a:avLst>
                <a:gd name="adj" fmla="val 1080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600" b="1" i="1" u="none" strike="noStrike" kern="10" cap="none" spc="0" normalizeH="0" baseline="0" noProof="0">
              <a:ln w="12700">
                <a:solidFill>
                  <a:srgbClr val="EAEAEA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A603AB"/>
                  </a:gs>
                  <a:gs pos="10501">
                    <a:srgbClr val="0819FB"/>
                  </a:gs>
                  <a:gs pos="17500">
                    <a:srgbClr val="1A8D48"/>
                  </a:gs>
                  <a:gs pos="25999">
                    <a:srgbClr val="FFFF00"/>
                  </a:gs>
                  <a:gs pos="36501">
                    <a:srgbClr val="EE3F17"/>
                  </a:gs>
                  <a:gs pos="44000">
                    <a:srgbClr val="E81766"/>
                  </a:gs>
                  <a:gs pos="50000">
                    <a:srgbClr val="A603AB"/>
                  </a:gs>
                  <a:gs pos="56000">
                    <a:srgbClr val="E81766"/>
                  </a:gs>
                  <a:gs pos="63499">
                    <a:srgbClr val="EE3F17"/>
                  </a:gs>
                  <a:gs pos="74001">
                    <a:srgbClr val="FFFF00"/>
                  </a:gs>
                  <a:gs pos="82500">
                    <a:srgbClr val="1A8D48"/>
                  </a:gs>
                  <a:gs pos="89500">
                    <a:srgbClr val="0819FB"/>
                  </a:gs>
                  <a:gs pos="100000">
                    <a:srgbClr val="A603AB"/>
                  </a:gs>
                </a:gsLst>
                <a:lin ang="0" scaled="1"/>
              </a:gradFill>
              <a:effectLst>
                <a:outerShdw dist="35921" dir="2700000" algn="ctr" rotWithShape="0">
                  <a:srgbClr val="C0C0C0">
                    <a:alpha val="50000"/>
                  </a:srgbClr>
                </a:outerShdw>
              </a:effectLst>
              <a:uLnTx/>
              <a:uFillTx/>
              <a:latin typeface=".VnArial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5604" name="WordArt 4">
            <a:extLst>
              <a:ext uri="{FF2B5EF4-FFF2-40B4-BE49-F238E27FC236}">
                <a16:creationId xmlns:a16="http://schemas.microsoft.com/office/drawing/2014/main" id="{E8F3ABD9-0C5F-4B76-8858-4089F48FFBF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351088" y="2133600"/>
            <a:ext cx="7315200" cy="1709738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2700">
                  <a:solidFill>
                    <a:srgbClr val="FF7C80"/>
                  </a:solidFill>
                  <a:round/>
                  <a:headEnd/>
                  <a:tailEnd/>
                </a:ln>
                <a:solidFill>
                  <a:srgbClr val="0000FF">
                    <a:alpha val="50195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ÔN TẬP CHƯƠNG II</a:t>
            </a:r>
          </a:p>
        </p:txBody>
      </p:sp>
      <p:sp>
        <p:nvSpPr>
          <p:cNvPr id="2053" name="Oval 5">
            <a:extLst>
              <a:ext uri="{FF2B5EF4-FFF2-40B4-BE49-F238E27FC236}">
                <a16:creationId xmlns:a16="http://schemas.microsoft.com/office/drawing/2014/main" id="{37F5C15D-A8D3-4B98-854C-C12D942E349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733800" y="609600"/>
            <a:ext cx="4876800" cy="1143000"/>
          </a:xfrm>
          <a:prstGeom prst="ellipse">
            <a:avLst/>
          </a:prstGeom>
          <a:noFill/>
          <a:ln w="38100" cmpd="dbl" algn="ctr">
            <a:solidFill>
              <a:srgbClr val="FF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altLang="en-US" sz="20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2054" name="Picture 8" descr="RINGS__2">
            <a:extLst>
              <a:ext uri="{FF2B5EF4-FFF2-40B4-BE49-F238E27FC236}">
                <a16:creationId xmlns:a16="http://schemas.microsoft.com/office/drawing/2014/main" id="{E029CBC0-51E1-49F7-B3F2-F761C3B3E50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5550" y="3962400"/>
            <a:ext cx="7239000" cy="419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5" name="Picture 9" descr="HUMMBIRD">
            <a:extLst>
              <a:ext uri="{FF2B5EF4-FFF2-40B4-BE49-F238E27FC236}">
                <a16:creationId xmlns:a16="http://schemas.microsoft.com/office/drawing/2014/main" id="{1BD20977-123D-45B5-BCE4-1AF520096643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00450" y="5715000"/>
            <a:ext cx="485775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wedge/>
    <p:sndAc>
      <p:stSnd>
        <p:snd r:embed="rId2" name="camera.wav"/>
      </p:stSnd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mph" presetSubtype="0" repeatCount="indefinite" fill="hold" nodeType="afterEffect">
                                  <p:stCondLst>
                                    <p:cond delay="0"/>
                                  </p:stCondLst>
                                  <p:endCondLst>
                                    <p:cond evt="onNext" delay="0">
                                      <p:tgtEl>
                                        <p:sldTgt/>
                                      </p:tgtEl>
                                    </p:cond>
                                  </p:endCondLst>
                                  <p:childTnLst>
                                    <p:animClr clrSpc="hsl" dir="cw">
                                      <p:cBhvr override="childStyle">
                                        <p:cTn id="11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2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13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-7200000" s="0" l="0"/>
                                      </p:by>
                                    </p:animClr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2560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70D69A67-F5BC-4F48-83F1-F841E016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9A679F07-DFF8-49DC-B4D3-220AC81E9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47860" y="1626794"/>
            <a:ext cx="3570208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33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gk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a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61</a:t>
            </a:r>
          </a:p>
        </p:txBody>
      </p:sp>
      <p:sp>
        <p:nvSpPr>
          <p:cNvPr id="39946" name="Text Box 10">
            <a:extLst>
              <a:ext uri="{FF2B5EF4-FFF2-40B4-BE49-F238E27FC236}">
                <a16:creationId xmlns:a16="http://schemas.microsoft.com/office/drawing/2014/main" id="{5AD63671-7094-410A-89EC-E44C14C5A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2354357"/>
            <a:ext cx="6006306" cy="1200329"/>
          </a:xfrm>
          <a:prstGeom prst="rect">
            <a:avLst/>
          </a:prstGeom>
          <a:solidFill>
            <a:srgbClr val="FBF9A5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ị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ào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a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m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ì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y = 2x + (3+m)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3x + (5 - m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ắt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au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ại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một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iểm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ên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ục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tung?</a:t>
            </a:r>
            <a:endParaRPr kumimoji="0" lang="en-US" altLang="en-US" sz="24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grpSp>
        <p:nvGrpSpPr>
          <p:cNvPr id="2" name="Group 1">
            <a:extLst>
              <a:ext uri="{FF2B5EF4-FFF2-40B4-BE49-F238E27FC236}">
                <a16:creationId xmlns:a16="http://schemas.microsoft.com/office/drawing/2014/main" id="{42854427-E421-48D7-AF1E-72CB0256886E}"/>
              </a:ext>
            </a:extLst>
          </p:cNvPr>
          <p:cNvGrpSpPr/>
          <p:nvPr/>
        </p:nvGrpSpPr>
        <p:grpSpPr>
          <a:xfrm>
            <a:off x="2960802" y="350441"/>
            <a:ext cx="6270396" cy="533400"/>
            <a:chOff x="2949804" y="228600"/>
            <a:chExt cx="6270396" cy="533400"/>
          </a:xfrm>
        </p:grpSpPr>
        <p:sp>
          <p:nvSpPr>
            <p:cNvPr id="9221" name="WordArt 13">
              <a:extLst>
                <a:ext uri="{FF2B5EF4-FFF2-40B4-BE49-F238E27FC236}">
                  <a16:creationId xmlns:a16="http://schemas.microsoft.com/office/drawing/2014/main" id="{E00583F0-6E0F-45C1-9272-03272A4754F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3886200" y="228600"/>
              <a:ext cx="5334000" cy="53340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ÔN TẬP CHƯƠNG II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(</a:t>
              </a:r>
              <a:r>
                <a:rPr kumimoji="0" lang="en-US" sz="3600" b="1" i="0" u="none" strike="noStrike" kern="10" cap="none" spc="0" normalizeH="0" baseline="0" noProof="0" dirty="0" err="1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tiết</a:t>
              </a:r>
              <a:r>
                <a:rPr kumimoji="0" lang="en-US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2)</a:t>
              </a:r>
              <a:r>
                <a:rPr kumimoji="0" lang="vi-VN" sz="3600" b="1" i="0" u="none" strike="noStrike" kern="10" cap="none" spc="0" normalizeH="0" baseline="0" noProof="0" dirty="0">
                  <a:ln w="19050">
                    <a:solidFill>
                      <a:srgbClr val="99CCFF"/>
                    </a:solidFill>
                    <a:round/>
                    <a:headEnd/>
                    <a:tailEnd/>
                  </a:ln>
                  <a:solidFill>
                    <a:srgbClr val="0066CC"/>
                  </a:solidFill>
                  <a:effectLst>
                    <a:outerShdw dist="35921" dir="2700000" algn="ctr" rotWithShape="0">
                      <a:srgbClr val="990000"/>
                    </a:outerShdw>
                  </a:effectLst>
                  <a:uLnTx/>
                  <a:uFillTx/>
                  <a:latin typeface="Arial" panose="020B0604020202020204" pitchFamily="34" charset="0"/>
                  <a:ea typeface="+mn-ea"/>
                  <a:cs typeface="Arial" panose="020B0604020202020204" pitchFamily="34" charset="0"/>
                </a:rPr>
                <a:t> </a:t>
              </a:r>
              <a:endPara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9223" name="WordArt 18">
              <a:extLst>
                <a:ext uri="{FF2B5EF4-FFF2-40B4-BE49-F238E27FC236}">
                  <a16:creationId xmlns:a16="http://schemas.microsoft.com/office/drawing/2014/main" id="{83DAED9B-5237-4BB4-B0CE-3B215E6EA583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2949804" y="339112"/>
              <a:ext cx="990600" cy="323850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0" i="0" u="none" strike="noStrike" kern="10" cap="none" spc="0" normalizeH="0" baseline="0" noProof="0" dirty="0" err="1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Bài</a:t>
              </a:r>
              <a:r>
                <a:rPr kumimoji="0" lang="en-US" sz="3600" b="0" i="0" u="none" strike="noStrike" kern="10" cap="none" spc="0" normalizeH="0" baseline="0" noProof="0" dirty="0">
                  <a:ln w="9525">
                    <a:solidFill>
                      <a:srgbClr val="000080"/>
                    </a:solidFill>
                    <a:round/>
                    <a:headEnd/>
                    <a:tailEnd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: </a:t>
              </a:r>
            </a:p>
          </p:txBody>
        </p:sp>
      </p:grpSp>
      <p:sp>
        <p:nvSpPr>
          <p:cNvPr id="8" name="Text Box 10">
            <a:extLst>
              <a:ext uri="{FF2B5EF4-FFF2-40B4-BE49-F238E27FC236}">
                <a16:creationId xmlns:a16="http://schemas.microsoft.com/office/drawing/2014/main" id="{790A523D-1929-4FD6-B758-DDB41757E1B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05200" y="3686374"/>
            <a:ext cx="7913121" cy="2677656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noProof="0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ồ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 = 2x + (3+m)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3x + (5 - m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ắ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au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ạ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ục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tu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 3 + m = 5 - m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 2m = 8</a:t>
            </a:r>
          </a:p>
          <a:p>
            <a:pPr lvl="0" eaLnBrk="1" hangingPunct="1"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 m = 4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ậy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ớ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m = 4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hì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ồ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hị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ác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hàm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số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ên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ắt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au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ại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một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iểm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ên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ục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tu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.</a:t>
            </a:r>
          </a:p>
        </p:txBody>
      </p:sp>
      <p:sp>
        <p:nvSpPr>
          <p:cNvPr id="10" name="Text Box 52">
            <a:extLst>
              <a:ext uri="{FF2B5EF4-FFF2-40B4-BE49-F238E27FC236}">
                <a16:creationId xmlns:a16="http://schemas.microsoft.com/office/drawing/2014/main" id="{53DE0F9F-8775-47E7-A113-EF4EC188D92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990600"/>
            <a:ext cx="21226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I/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943209005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9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4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2">
            <a:extLst>
              <a:ext uri="{FF2B5EF4-FFF2-40B4-BE49-F238E27FC236}">
                <a16:creationId xmlns:a16="http://schemas.microsoft.com/office/drawing/2014/main" id="{70D69A67-F5BC-4F48-83F1-F841E01693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39943" name="Text Box 7">
            <a:extLst>
              <a:ext uri="{FF2B5EF4-FFF2-40B4-BE49-F238E27FC236}">
                <a16:creationId xmlns:a16="http://schemas.microsoft.com/office/drawing/2014/main" id="{9A679F07-DFF8-49DC-B4D3-220AC81E92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8200" y="1479660"/>
            <a:ext cx="35369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34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gk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a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61</a:t>
            </a:r>
          </a:p>
        </p:txBody>
      </p:sp>
      <p:sp>
        <p:nvSpPr>
          <p:cNvPr id="39946" name="Text Box 10">
            <a:extLst>
              <a:ext uri="{FF2B5EF4-FFF2-40B4-BE49-F238E27FC236}">
                <a16:creationId xmlns:a16="http://schemas.microsoft.com/office/drawing/2014/main" id="{5AD63671-7094-410A-89EC-E44C14C5ABD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276600" y="4034672"/>
            <a:ext cx="7987506" cy="2308324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(a -1)x + 2 (a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1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       y = (3 - a)x + 1 (a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3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ong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 a - 1 = 3 - a 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+mn-ea"/>
                <a:cs typeface="+mn-cs"/>
                <a:sym typeface="Symbol" panose="05050102010706020507" pitchFamily="18" charset="2"/>
              </a:rPr>
              <a:t> (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ã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ó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2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ea typeface="+mn-ea"/>
                <a:cs typeface="+mn-cs"/>
                <a:sym typeface="Symbol" panose="05050102010706020507" pitchFamily="18" charset="2"/>
              </a:rPr>
              <a:t>  1)</a:t>
            </a:r>
          </a:p>
          <a:p>
            <a:pPr lvl="0" eaLnBrk="1" hangingPunct="1"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 2a = 4  </a:t>
            </a:r>
          </a:p>
          <a:p>
            <a:pPr lvl="0" eaLnBrk="1" hangingPunct="1">
              <a:defRPr/>
            </a:pP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 a = 2 (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ận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)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ậy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ớ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a = 2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hì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ha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ườ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hẳ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ã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ho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song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so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. </a:t>
            </a:r>
            <a:r>
              <a:rPr kumimoji="0" lang="en-US" altLang="en-US" sz="24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</a:p>
        </p:txBody>
      </p:sp>
      <p:sp>
        <p:nvSpPr>
          <p:cNvPr id="9221" name="WordArt 13">
            <a:extLst>
              <a:ext uri="{FF2B5EF4-FFF2-40B4-BE49-F238E27FC236}">
                <a16:creationId xmlns:a16="http://schemas.microsoft.com/office/drawing/2014/main" id="{E00583F0-6E0F-45C1-9272-03272A4754F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2286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223" name="WordArt 18">
            <a:extLst>
              <a:ext uri="{FF2B5EF4-FFF2-40B4-BE49-F238E27FC236}">
                <a16:creationId xmlns:a16="http://schemas.microsoft.com/office/drawing/2014/main" id="{83DAED9B-5237-4BB4-B0CE-3B215E6EA58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49804" y="33911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85D424E9-D96D-4176-B36E-17CB270DCDF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66800" y="2207881"/>
            <a:ext cx="5943600" cy="1569660"/>
          </a:xfrm>
          <a:prstGeom prst="rect">
            <a:avLst/>
          </a:prstGeom>
          <a:solidFill>
            <a:srgbClr val="FBF9A5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ìm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ị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ủ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 </a:t>
            </a:r>
            <a:r>
              <a:rPr kumimoji="0" lang="en-US" altLang="en-US" sz="2400" b="1" i="0" u="none" strike="noStrike" kern="1200" cap="none" spc="0" normalizeH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ể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(a -1)x + 2 (a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1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y = (3 - a)x + 1 (a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3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song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ng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9" name="Text Box 52">
            <a:extLst>
              <a:ext uri="{FF2B5EF4-FFF2-40B4-BE49-F238E27FC236}">
                <a16:creationId xmlns:a16="http://schemas.microsoft.com/office/drawing/2014/main" id="{0C5E98A9-7129-46C0-9238-2E29695DB10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7801" y="880621"/>
            <a:ext cx="21226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I/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:</a:t>
            </a:r>
          </a:p>
        </p:txBody>
      </p:sp>
    </p:spTree>
    <p:extLst>
      <p:ext uri="{BB962C8B-B14F-4D97-AF65-F5344CB8AC3E}">
        <p14:creationId xmlns:p14="http://schemas.microsoft.com/office/powerpoint/2010/main" val="328361114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9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99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994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99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3994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3994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8463058B-67E4-4570-91AC-6A19E1279D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11267" name="WordArt 3">
            <a:extLst>
              <a:ext uri="{FF2B5EF4-FFF2-40B4-BE49-F238E27FC236}">
                <a16:creationId xmlns:a16="http://schemas.microsoft.com/office/drawing/2014/main" id="{FD20942E-C934-4998-8E8C-918E2D1DFB2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048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180" name="Text Box 4">
            <a:extLst>
              <a:ext uri="{FF2B5EF4-FFF2-40B4-BE49-F238E27FC236}">
                <a16:creationId xmlns:a16="http://schemas.microsoft.com/office/drawing/2014/main" id="{5102266E-B625-4F65-B9A9-72A76600B19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5642" y="698950"/>
            <a:ext cx="3147015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37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sgk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/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rang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61</a:t>
            </a:r>
          </a:p>
        </p:txBody>
      </p:sp>
      <p:sp>
        <p:nvSpPr>
          <p:cNvPr id="50182" name="Text Box 6">
            <a:extLst>
              <a:ext uri="{FF2B5EF4-FFF2-40B4-BE49-F238E27FC236}">
                <a16:creationId xmlns:a16="http://schemas.microsoft.com/office/drawing/2014/main" id="{88D908B0-A164-42E3-8645-295E193784F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34856" y="5232698"/>
            <a:ext cx="423514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O</a:t>
            </a:r>
          </a:p>
        </p:txBody>
      </p:sp>
      <p:grpSp>
        <p:nvGrpSpPr>
          <p:cNvPr id="2" name="Group 7">
            <a:extLst>
              <a:ext uri="{FF2B5EF4-FFF2-40B4-BE49-F238E27FC236}">
                <a16:creationId xmlns:a16="http://schemas.microsoft.com/office/drawing/2014/main" id="{AC2C1905-1313-4F9F-9679-3C9297D2E203}"/>
              </a:ext>
            </a:extLst>
          </p:cNvPr>
          <p:cNvGrpSpPr>
            <a:grpSpLocks/>
          </p:cNvGrpSpPr>
          <p:nvPr/>
        </p:nvGrpSpPr>
        <p:grpSpPr bwMode="auto">
          <a:xfrm>
            <a:off x="7239000" y="1295401"/>
            <a:ext cx="4724400" cy="4797426"/>
            <a:chOff x="2759" y="510"/>
            <a:chExt cx="2976" cy="3022"/>
          </a:xfrm>
        </p:grpSpPr>
        <p:sp>
          <p:nvSpPr>
            <p:cNvPr id="11302" name="Text Box 8">
              <a:extLst>
                <a:ext uri="{FF2B5EF4-FFF2-40B4-BE49-F238E27FC236}">
                  <a16:creationId xmlns:a16="http://schemas.microsoft.com/office/drawing/2014/main" id="{63E7D066-A22B-42FC-955A-89B78C9FF45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20" y="1302"/>
              <a:ext cx="202" cy="22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</p:txBody>
        </p:sp>
        <p:sp>
          <p:nvSpPr>
            <p:cNvPr id="11303" name="Text Box 9">
              <a:extLst>
                <a:ext uri="{FF2B5EF4-FFF2-40B4-BE49-F238E27FC236}">
                  <a16:creationId xmlns:a16="http://schemas.microsoft.com/office/drawing/2014/main" id="{CCC56BE9-72C8-4AE3-8507-7FB1AFF5F08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6200000">
              <a:off x="4138" y="1758"/>
              <a:ext cx="202" cy="25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</a:t>
              </a:r>
            </a:p>
          </p:txBody>
        </p:sp>
        <p:grpSp>
          <p:nvGrpSpPr>
            <p:cNvPr id="11304" name="Group 10">
              <a:extLst>
                <a:ext uri="{FF2B5EF4-FFF2-40B4-BE49-F238E27FC236}">
                  <a16:creationId xmlns:a16="http://schemas.microsoft.com/office/drawing/2014/main" id="{687FA745-9F3D-42AF-8CA7-2A9CFC0A128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759" y="510"/>
              <a:ext cx="2976" cy="2742"/>
              <a:chOff x="2759" y="510"/>
              <a:chExt cx="2976" cy="2742"/>
            </a:xfrm>
          </p:grpSpPr>
          <p:sp>
            <p:nvSpPr>
              <p:cNvPr id="11305" name="Line 11">
                <a:extLst>
                  <a:ext uri="{FF2B5EF4-FFF2-40B4-BE49-F238E27FC236}">
                    <a16:creationId xmlns:a16="http://schemas.microsoft.com/office/drawing/2014/main" id="{DE4B8FAF-C46A-4037-9EAE-459861F2B84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59" y="3028"/>
                <a:ext cx="2976" cy="5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Ntimes new roman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306" name="Line 12">
                <a:extLst>
                  <a:ext uri="{FF2B5EF4-FFF2-40B4-BE49-F238E27FC236}">
                    <a16:creationId xmlns:a16="http://schemas.microsoft.com/office/drawing/2014/main" id="{84FC10DF-4872-44EC-81CB-9C859CCBB19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416" y="568"/>
                <a:ext cx="20" cy="2684"/>
              </a:xfrm>
              <a:prstGeom prst="line">
                <a:avLst/>
              </a:prstGeom>
              <a:noFill/>
              <a:ln w="38100">
                <a:solidFill>
                  <a:srgbClr val="9933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Ntimes new roman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11307" name="Text Box 13">
                <a:extLst>
                  <a:ext uri="{FF2B5EF4-FFF2-40B4-BE49-F238E27FC236}">
                    <a16:creationId xmlns:a16="http://schemas.microsoft.com/office/drawing/2014/main" id="{58BF336E-B460-4A40-80DF-95122B98B3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81" y="2961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x</a:t>
                </a:r>
              </a:p>
            </p:txBody>
          </p:sp>
          <p:sp>
            <p:nvSpPr>
              <p:cNvPr id="11308" name="Text Box 14">
                <a:extLst>
                  <a:ext uri="{FF2B5EF4-FFF2-40B4-BE49-F238E27FC236}">
                    <a16:creationId xmlns:a16="http://schemas.microsoft.com/office/drawing/2014/main" id="{97DB4A61-CB49-4722-A474-DD607F123E2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453" y="510"/>
                <a:ext cx="212" cy="28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C66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+mn-ea"/>
                    <a:cs typeface="+mn-cs"/>
                  </a:rPr>
                  <a:t>y</a:t>
                </a:r>
              </a:p>
            </p:txBody>
          </p:sp>
        </p:grpSp>
      </p:grpSp>
      <p:sp>
        <p:nvSpPr>
          <p:cNvPr id="50192" name="Text Box 16">
            <a:extLst>
              <a:ext uri="{FF2B5EF4-FFF2-40B4-BE49-F238E27FC236}">
                <a16:creationId xmlns:a16="http://schemas.microsoft.com/office/drawing/2014/main" id="{1EEB8851-FAF9-4F04-B5F7-415BFA9E61C0}"/>
              </a:ext>
            </a:extLst>
          </p:cNvPr>
          <p:cNvSpPr txBox="1">
            <a:spLocks noChangeArrowheads="1"/>
          </p:cNvSpPr>
          <p:nvPr/>
        </p:nvSpPr>
        <p:spPr bwMode="auto">
          <a:xfrm rot="19958056">
            <a:off x="7843839" y="4597401"/>
            <a:ext cx="129857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 = 0,5x+2</a:t>
            </a:r>
          </a:p>
        </p:txBody>
      </p:sp>
      <p:grpSp>
        <p:nvGrpSpPr>
          <p:cNvPr id="4" name="Group 21">
            <a:extLst>
              <a:ext uri="{FF2B5EF4-FFF2-40B4-BE49-F238E27FC236}">
                <a16:creationId xmlns:a16="http://schemas.microsoft.com/office/drawing/2014/main" id="{A551511D-0EB2-47BD-B245-74FD89BAB124}"/>
              </a:ext>
            </a:extLst>
          </p:cNvPr>
          <p:cNvGrpSpPr>
            <a:grpSpLocks/>
          </p:cNvGrpSpPr>
          <p:nvPr/>
        </p:nvGrpSpPr>
        <p:grpSpPr bwMode="auto">
          <a:xfrm>
            <a:off x="7696199" y="2616200"/>
            <a:ext cx="3314700" cy="3074988"/>
            <a:chOff x="3024" y="1316"/>
            <a:chExt cx="2088" cy="1937"/>
          </a:xfrm>
        </p:grpSpPr>
        <p:sp>
          <p:nvSpPr>
            <p:cNvPr id="11298" name="Text Box 22">
              <a:extLst>
                <a:ext uri="{FF2B5EF4-FFF2-40B4-BE49-F238E27FC236}">
                  <a16:creationId xmlns:a16="http://schemas.microsoft.com/office/drawing/2014/main" id="{CADA25DE-95F2-4545-89DC-9046871D0F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68" y="2357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solidFill>
                    <a:srgbClr val="CC66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</a:p>
          </p:txBody>
        </p:sp>
        <p:sp>
          <p:nvSpPr>
            <p:cNvPr id="11299" name="Text Box 23">
              <a:extLst>
                <a:ext uri="{FF2B5EF4-FFF2-40B4-BE49-F238E27FC236}">
                  <a16:creationId xmlns:a16="http://schemas.microsoft.com/office/drawing/2014/main" id="{2DBE43BA-8CE8-464F-99D7-02DD3A7954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24" y="3001"/>
              <a:ext cx="251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-4</a:t>
              </a:r>
            </a:p>
          </p:txBody>
        </p:sp>
        <p:sp>
          <p:nvSpPr>
            <p:cNvPr id="11300" name="Text Box 24">
              <a:extLst>
                <a:ext uri="{FF2B5EF4-FFF2-40B4-BE49-F238E27FC236}">
                  <a16:creationId xmlns:a16="http://schemas.microsoft.com/office/drawing/2014/main" id="{715AFD5A-5313-401E-A9B8-2595567B68A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416" y="1316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5</a:t>
              </a:r>
            </a:p>
          </p:txBody>
        </p:sp>
        <p:sp>
          <p:nvSpPr>
            <p:cNvPr id="11301" name="Text Box 25">
              <a:extLst>
                <a:ext uri="{FF2B5EF4-FFF2-40B4-BE49-F238E27FC236}">
                  <a16:creationId xmlns:a16="http://schemas.microsoft.com/office/drawing/2014/main" id="{4137CCE8-8CDF-4027-9523-05E470983AB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15" y="2999"/>
              <a:ext cx="197" cy="2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</a:p>
          </p:txBody>
        </p:sp>
      </p:grpSp>
      <p:sp>
        <p:nvSpPr>
          <p:cNvPr id="50202" name="Text Box 26">
            <a:extLst>
              <a:ext uri="{FF2B5EF4-FFF2-40B4-BE49-F238E27FC236}">
                <a16:creationId xmlns:a16="http://schemas.microsoft.com/office/drawing/2014/main" id="{3C0DE07B-39F7-48A3-A8B9-06C0D7FB974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560051" y="3927476"/>
            <a:ext cx="38985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i="0" u="none" strike="noStrike" kern="1200" cap="none" spc="0" normalizeH="0" baseline="0" noProof="0" dirty="0">
                <a:ln>
                  <a:noFill/>
                </a:ln>
                <a:solidFill>
                  <a:srgbClr val="33339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</a:t>
            </a:r>
          </a:p>
        </p:txBody>
      </p:sp>
      <p:sp>
        <p:nvSpPr>
          <p:cNvPr id="50203" name="Line 27">
            <a:extLst>
              <a:ext uri="{FF2B5EF4-FFF2-40B4-BE49-F238E27FC236}">
                <a16:creationId xmlns:a16="http://schemas.microsoft.com/office/drawing/2014/main" id="{04A0C3AA-3455-4560-8792-ABAD9A8D482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439400" y="4127500"/>
            <a:ext cx="14288" cy="121920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50204" name="Line 28">
            <a:extLst>
              <a:ext uri="{FF2B5EF4-FFF2-40B4-BE49-F238E27FC236}">
                <a16:creationId xmlns:a16="http://schemas.microsoft.com/office/drawing/2014/main" id="{7D05A419-B816-4227-909C-7D95B998897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42500" y="4102100"/>
            <a:ext cx="609600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50205" name="Text Box 29">
            <a:extLst>
              <a:ext uri="{FF2B5EF4-FFF2-40B4-BE49-F238E27FC236}">
                <a16:creationId xmlns:a16="http://schemas.microsoft.com/office/drawing/2014/main" id="{F1E62353-AF41-492B-A2A7-BA2091A4C1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295429" y="5304254"/>
            <a:ext cx="4411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,2</a:t>
            </a:r>
          </a:p>
        </p:txBody>
      </p:sp>
      <p:sp>
        <p:nvSpPr>
          <p:cNvPr id="50206" name="Text Box 30">
            <a:extLst>
              <a:ext uri="{FF2B5EF4-FFF2-40B4-BE49-F238E27FC236}">
                <a16:creationId xmlns:a16="http://schemas.microsoft.com/office/drawing/2014/main" id="{BD39A061-B6E6-404D-A76A-9ED1BF4323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388654" y="3886200"/>
            <a:ext cx="441146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1600" b="0" i="0" u="none" strike="noStrike" kern="1200" cap="none" spc="0" normalizeH="0" baseline="0" noProof="0" dirty="0">
                <a:ln>
                  <a:noFill/>
                </a:ln>
                <a:solidFill>
                  <a:srgbClr val="FF33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,6</a:t>
            </a:r>
          </a:p>
        </p:txBody>
      </p:sp>
      <p:sp>
        <p:nvSpPr>
          <p:cNvPr id="50207" name="Text Box 31">
            <a:extLst>
              <a:ext uri="{FF2B5EF4-FFF2-40B4-BE49-F238E27FC236}">
                <a16:creationId xmlns:a16="http://schemas.microsoft.com/office/drawing/2014/main" id="{26D71E6F-3688-4638-832E-0279F815089A}"/>
              </a:ext>
            </a:extLst>
          </p:cNvPr>
          <p:cNvSpPr txBox="1">
            <a:spLocks noChangeArrowheads="1"/>
          </p:cNvSpPr>
          <p:nvPr/>
        </p:nvSpPr>
        <p:spPr bwMode="auto">
          <a:xfrm rot="3770729">
            <a:off x="9834626" y="3282112"/>
            <a:ext cx="11112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 = 5- 2x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83977911-C77B-4B6E-A131-895E91FAE381}"/>
              </a:ext>
            </a:extLst>
          </p:cNvPr>
          <p:cNvGrpSpPr/>
          <p:nvPr/>
        </p:nvGrpSpPr>
        <p:grpSpPr>
          <a:xfrm>
            <a:off x="771650" y="3644827"/>
            <a:ext cx="6096000" cy="2789238"/>
            <a:chOff x="734659" y="3811589"/>
            <a:chExt cx="6096000" cy="2789238"/>
          </a:xfrm>
          <a:solidFill>
            <a:schemeClr val="accent1"/>
          </a:solidFill>
        </p:grpSpPr>
        <p:grpSp>
          <p:nvGrpSpPr>
            <p:cNvPr id="5" name="Group 79">
              <a:extLst>
                <a:ext uri="{FF2B5EF4-FFF2-40B4-BE49-F238E27FC236}">
                  <a16:creationId xmlns:a16="http://schemas.microsoft.com/office/drawing/2014/main" id="{AE1F63DD-D5DE-45B2-9FCC-79DE7AC5914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734659" y="3811589"/>
              <a:ext cx="6096000" cy="2789238"/>
              <a:chOff x="144" y="2400"/>
              <a:chExt cx="3840" cy="1757"/>
            </a:xfrm>
            <a:grpFill/>
          </p:grpSpPr>
          <p:sp>
            <p:nvSpPr>
              <p:cNvPr id="11296" name="Text Box 75">
                <a:extLst>
                  <a:ext uri="{FF2B5EF4-FFF2-40B4-BE49-F238E27FC236}">
                    <a16:creationId xmlns:a16="http://schemas.microsoft.com/office/drawing/2014/main" id="{D34EC9E9-6BB2-4A48-A349-7FB7169CA6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4" y="2400"/>
                <a:ext cx="3840" cy="175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)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ương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ình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oành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0,5x + 2 = 5 – 2x      2,5x = 3  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                              x = 1,2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ay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x = 1,2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o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0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2)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ta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ược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 y = 5 - 2.1,2 = 2,6 . </a:t>
                </a:r>
              </a:p>
              <a:p>
                <a:pPr marL="0" marR="0" lvl="0" indent="0" algn="l" defTabSz="914400" rtl="0" eaLnBrk="1" fontAlgn="base" latinLnBrk="0" hangingPunct="1">
                  <a:lnSpc>
                    <a:spcPct val="80000"/>
                  </a:lnSpc>
                  <a:spcBef>
                    <a:spcPct val="5000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ọa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ộ</a:t>
                </a:r>
                <a:r>
                  <a:rPr lang="en-US" altLang="en-US" sz="2400" b="1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ao</a:t>
                </a:r>
                <a:r>
                  <a:rPr lang="en-US" altLang="en-US" sz="2400" b="1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altLang="en-US" sz="2400" b="1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400" b="1" dirty="0" err="1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altLang="en-US" sz="2400" b="1" dirty="0">
                    <a:solidFill>
                      <a:srgbClr val="000066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kumimoji="0" lang="en-US" alt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66"/>
                    </a:solidFill>
                    <a:effectLst/>
                    <a:uLnTx/>
                    <a:uFillTx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 (1,2; 2,6)</a:t>
                </a:r>
              </a:p>
            </p:txBody>
          </p:sp>
          <p:graphicFrame>
            <p:nvGraphicFramePr>
              <p:cNvPr id="11297" name="Object 76">
                <a:extLst>
                  <a:ext uri="{FF2B5EF4-FFF2-40B4-BE49-F238E27FC236}">
                    <a16:creationId xmlns:a16="http://schemas.microsoft.com/office/drawing/2014/main" id="{948AF5C3-1A06-4D8D-BBD8-25BA0880873C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21930051"/>
                  </p:ext>
                </p:extLst>
              </p:nvPr>
            </p:nvGraphicFramePr>
            <p:xfrm>
              <a:off x="1805" y="2736"/>
              <a:ext cx="240" cy="17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4356" name="Equation" r:id="rId4" imgW="209694" imgH="142921" progId="Equation.3">
                      <p:embed/>
                    </p:oleObj>
                  </mc:Choice>
                  <mc:Fallback>
                    <p:oleObj name="Equation" r:id="rId4" imgW="209694" imgH="142921" progId="Equation.3">
                      <p:embed/>
                      <p:pic>
                        <p:nvPicPr>
                          <p:cNvPr id="11297" name="Object 76">
                            <a:extLst>
                              <a:ext uri="{FF2B5EF4-FFF2-40B4-BE49-F238E27FC236}">
                                <a16:creationId xmlns:a16="http://schemas.microsoft.com/office/drawing/2014/main" id="{948AF5C3-1A06-4D8D-BBD8-25BA0880873C}"/>
                              </a:ext>
                            </a:extLst>
                          </p:cNvPr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805" y="2736"/>
                            <a:ext cx="240" cy="17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dist="35921" dir="2700000" algn="ctr" rotWithShape="0">
                                    <a:srgbClr val="808080"/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0254" name="Object 78">
              <a:extLst>
                <a:ext uri="{FF2B5EF4-FFF2-40B4-BE49-F238E27FC236}">
                  <a16:creationId xmlns:a16="http://schemas.microsoft.com/office/drawing/2014/main" id="{6129403C-827C-4958-AC28-616ECC657F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134419"/>
                </p:ext>
              </p:extLst>
            </p:nvPr>
          </p:nvGraphicFramePr>
          <p:xfrm>
            <a:off x="3352800" y="4800601"/>
            <a:ext cx="381000" cy="2698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357" name="Equation" r:id="rId6" imgW="209694" imgH="142921" progId="Equation.3">
                    <p:embed/>
                  </p:oleObj>
                </mc:Choice>
                <mc:Fallback>
                  <p:oleObj name="Equation" r:id="rId6" imgW="209694" imgH="142921" progId="Equation.3">
                    <p:embed/>
                    <p:pic>
                      <p:nvPicPr>
                        <p:cNvPr id="50254" name="Object 78">
                          <a:extLst>
                            <a:ext uri="{FF2B5EF4-FFF2-40B4-BE49-F238E27FC236}">
                              <a16:creationId xmlns:a16="http://schemas.microsoft.com/office/drawing/2014/main" id="{6129403C-827C-4958-AC28-616ECC657F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52800" y="4800601"/>
                          <a:ext cx="381000" cy="2698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290" name="WordArt 80">
            <a:extLst>
              <a:ext uri="{FF2B5EF4-FFF2-40B4-BE49-F238E27FC236}">
                <a16:creationId xmlns:a16="http://schemas.microsoft.com/office/drawing/2014/main" id="{250F9949-48C6-4F87-A5BD-B6B12D56637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036216" y="381000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 </a:t>
            </a:r>
          </a:p>
        </p:txBody>
      </p:sp>
      <p:sp>
        <p:nvSpPr>
          <p:cNvPr id="11292" name="Line 85">
            <a:extLst>
              <a:ext uri="{FF2B5EF4-FFF2-40B4-BE49-F238E27FC236}">
                <a16:creationId xmlns:a16="http://schemas.microsoft.com/office/drawing/2014/main" id="{45C9F2BA-49CF-41A4-A7CC-70770256BF06}"/>
              </a:ext>
            </a:extLst>
          </p:cNvPr>
          <p:cNvSpPr>
            <a:spLocks noChangeShapeType="1"/>
          </p:cNvSpPr>
          <p:nvPr/>
        </p:nvSpPr>
        <p:spPr bwMode="auto">
          <a:xfrm>
            <a:off x="9867900" y="5740400"/>
            <a:ext cx="0" cy="1524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1293" name="Line 86">
            <a:extLst>
              <a:ext uri="{FF2B5EF4-FFF2-40B4-BE49-F238E27FC236}">
                <a16:creationId xmlns:a16="http://schemas.microsoft.com/office/drawing/2014/main" id="{D885A207-C8BB-47A1-85D7-FDBA6EE66663}"/>
              </a:ext>
            </a:extLst>
          </p:cNvPr>
          <p:cNvSpPr>
            <a:spLocks noChangeShapeType="1"/>
          </p:cNvSpPr>
          <p:nvPr/>
        </p:nvSpPr>
        <p:spPr bwMode="auto">
          <a:xfrm>
            <a:off x="9956800" y="6172200"/>
            <a:ext cx="0" cy="1524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1294" name="Line 87">
            <a:extLst>
              <a:ext uri="{FF2B5EF4-FFF2-40B4-BE49-F238E27FC236}">
                <a16:creationId xmlns:a16="http://schemas.microsoft.com/office/drawing/2014/main" id="{063288FC-D8FE-4E2F-B71A-20793429EB8D}"/>
              </a:ext>
            </a:extLst>
          </p:cNvPr>
          <p:cNvSpPr>
            <a:spLocks noChangeShapeType="1"/>
          </p:cNvSpPr>
          <p:nvPr/>
        </p:nvSpPr>
        <p:spPr bwMode="auto">
          <a:xfrm>
            <a:off x="9766300" y="5816600"/>
            <a:ext cx="0" cy="152400"/>
          </a:xfrm>
          <a:prstGeom prst="line">
            <a:avLst/>
          </a:prstGeom>
          <a:noFill/>
          <a:ln w="57150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46" name="Text Box 10">
            <a:extLst>
              <a:ext uri="{FF2B5EF4-FFF2-40B4-BE49-F238E27FC236}">
                <a16:creationId xmlns:a16="http://schemas.microsoft.com/office/drawing/2014/main" id="{7701D689-7C0D-4AE1-AB51-DECF71E4017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803" y="1321474"/>
            <a:ext cx="5656197" cy="1200329"/>
          </a:xfrm>
          <a:prstGeom prst="rect">
            <a:avLst/>
          </a:prstGeom>
          <a:solidFill>
            <a:srgbClr val="FBF9A5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)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ẽ</a:t>
            </a:r>
            <a:r>
              <a:rPr kumimoji="0" lang="en-US" altLang="en-US" sz="2400" b="1" i="0" u="none" strike="noStrike" kern="1200" cap="none" spc="0" normalizeH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ị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au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hẳ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ọa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: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0,5x + 2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1)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</a:t>
            </a:r>
            <a:r>
              <a:rPr kumimoji="0" lang="en-US" altLang="en-US" sz="24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y = 5 - 2x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(2)   </a:t>
            </a:r>
            <a:endParaRPr kumimoji="0" lang="en-US" altLang="en-US" sz="20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47" name="Text Box 10">
            <a:extLst>
              <a:ext uri="{FF2B5EF4-FFF2-40B4-BE49-F238E27FC236}">
                <a16:creationId xmlns:a16="http://schemas.microsoft.com/office/drawing/2014/main" id="{0E1F9ECC-96B5-44E4-ACF3-5A897143F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9803" y="2521803"/>
            <a:ext cx="5656197" cy="830997"/>
          </a:xfrm>
          <a:prstGeom prst="rect">
            <a:avLst/>
          </a:prstGeom>
          <a:solidFill>
            <a:srgbClr val="FBF9A5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b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ì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ọa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ộ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iao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iể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a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ườ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ẳ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hép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.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</a:t>
            </a:r>
            <a:endParaRPr kumimoji="0" lang="en-US" altLang="en-US" sz="3200" b="0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659B2365-A828-42E1-B4EA-F401F25DF886}"/>
              </a:ext>
            </a:extLst>
          </p:cNvPr>
          <p:cNvCxnSpPr/>
          <p:nvPr/>
        </p:nvCxnSpPr>
        <p:spPr>
          <a:xfrm>
            <a:off x="7489119" y="3545407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Rectangle 16">
            <a:extLst>
              <a:ext uri="{FF2B5EF4-FFF2-40B4-BE49-F238E27FC236}">
                <a16:creationId xmlns:a16="http://schemas.microsoft.com/office/drawing/2014/main" id="{0C957696-B5A3-4373-974C-CFEE0731BE5B}"/>
              </a:ext>
            </a:extLst>
          </p:cNvPr>
          <p:cNvSpPr/>
          <p:nvPr/>
        </p:nvSpPr>
        <p:spPr>
          <a:xfrm>
            <a:off x="6248400" y="973435"/>
            <a:ext cx="2918621" cy="2393950"/>
          </a:xfrm>
          <a:prstGeom prst="rect">
            <a:avLst/>
          </a:prstGeom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7" name="Straight Connector 76">
            <a:extLst>
              <a:ext uri="{FF2B5EF4-FFF2-40B4-BE49-F238E27FC236}">
                <a16:creationId xmlns:a16="http://schemas.microsoft.com/office/drawing/2014/main" id="{5988020D-4784-4263-B615-BC0F13D9C9C1}"/>
              </a:ext>
            </a:extLst>
          </p:cNvPr>
          <p:cNvCxnSpPr/>
          <p:nvPr/>
        </p:nvCxnSpPr>
        <p:spPr>
          <a:xfrm>
            <a:off x="7260519" y="2433364"/>
            <a:ext cx="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78" name="Group 77">
            <a:extLst>
              <a:ext uri="{FF2B5EF4-FFF2-40B4-BE49-F238E27FC236}">
                <a16:creationId xmlns:a16="http://schemas.microsoft.com/office/drawing/2014/main" id="{3A655554-BBC7-46EA-95B2-9F6BB354652B}"/>
              </a:ext>
            </a:extLst>
          </p:cNvPr>
          <p:cNvGrpSpPr/>
          <p:nvPr/>
        </p:nvGrpSpPr>
        <p:grpSpPr>
          <a:xfrm>
            <a:off x="6422319" y="1338757"/>
            <a:ext cx="2590800" cy="912963"/>
            <a:chOff x="762000" y="4155131"/>
            <a:chExt cx="2590800" cy="912963"/>
          </a:xfrm>
        </p:grpSpPr>
        <p:sp>
          <p:nvSpPr>
            <p:cNvPr id="79" name="Text Box 73">
              <a:extLst>
                <a:ext uri="{FF2B5EF4-FFF2-40B4-BE49-F238E27FC236}">
                  <a16:creationId xmlns:a16="http://schemas.microsoft.com/office/drawing/2014/main" id="{D036523B-F1EE-4468-BBAD-18FA553082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7217" y="4155131"/>
              <a:ext cx="365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noProof="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80" name="Group 79">
              <a:extLst>
                <a:ext uri="{FF2B5EF4-FFF2-40B4-BE49-F238E27FC236}">
                  <a16:creationId xmlns:a16="http://schemas.microsoft.com/office/drawing/2014/main" id="{B8852FB8-8C7B-401B-AB44-42866BDBD9A9}"/>
                </a:ext>
              </a:extLst>
            </p:cNvPr>
            <p:cNvGrpSpPr/>
            <p:nvPr/>
          </p:nvGrpSpPr>
          <p:grpSpPr>
            <a:xfrm>
              <a:off x="762000" y="4191000"/>
              <a:ext cx="2590800" cy="839788"/>
              <a:chOff x="762000" y="4191000"/>
              <a:chExt cx="2590800" cy="839788"/>
            </a:xfrm>
          </p:grpSpPr>
          <p:cxnSp>
            <p:nvCxnSpPr>
              <p:cNvPr id="82" name="Straight Connector 81">
                <a:extLst>
                  <a:ext uri="{FF2B5EF4-FFF2-40B4-BE49-F238E27FC236}">
                    <a16:creationId xmlns:a16="http://schemas.microsoft.com/office/drawing/2014/main" id="{CDAEEF9C-E015-473B-84D1-9AA73B9F5F7B}"/>
                  </a:ext>
                </a:extLst>
              </p:cNvPr>
              <p:cNvCxnSpPr/>
              <p:nvPr/>
            </p:nvCxnSpPr>
            <p:spPr>
              <a:xfrm>
                <a:off x="2362200" y="4191000"/>
                <a:ext cx="0" cy="8397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82">
                <a:extLst>
                  <a:ext uri="{FF2B5EF4-FFF2-40B4-BE49-F238E27FC236}">
                    <a16:creationId xmlns:a16="http://schemas.microsoft.com/office/drawing/2014/main" id="{A7831A7E-F8DC-4968-89B6-74780A78FF44}"/>
                  </a:ext>
                </a:extLst>
              </p:cNvPr>
              <p:cNvCxnSpPr/>
              <p:nvPr/>
            </p:nvCxnSpPr>
            <p:spPr>
              <a:xfrm>
                <a:off x="762000" y="4648200"/>
                <a:ext cx="2590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Text Box 73">
              <a:extLst>
                <a:ext uri="{FF2B5EF4-FFF2-40B4-BE49-F238E27FC236}">
                  <a16:creationId xmlns:a16="http://schemas.microsoft.com/office/drawing/2014/main" id="{493FF1B3-0C25-40D7-850A-67861A194F3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213" y="4610894"/>
              <a:ext cx="169724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noProof="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0,5x+2</a:t>
              </a:r>
              <a:endPara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4" name="Text Box 73">
            <a:extLst>
              <a:ext uri="{FF2B5EF4-FFF2-40B4-BE49-F238E27FC236}">
                <a16:creationId xmlns:a16="http://schemas.microsoft.com/office/drawing/2014/main" id="{FCC16AD5-1A88-4D66-99E4-1EA5CE5C4F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86701" y="1313829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 Box 73">
            <a:extLst>
              <a:ext uri="{FF2B5EF4-FFF2-40B4-BE49-F238E27FC236}">
                <a16:creationId xmlns:a16="http://schemas.microsoft.com/office/drawing/2014/main" id="{1F654802-083E-408F-BB82-C2AA540B2D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30530" y="1295400"/>
            <a:ext cx="45090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4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6" name="Text Box 73">
            <a:extLst>
              <a:ext uri="{FF2B5EF4-FFF2-40B4-BE49-F238E27FC236}">
                <a16:creationId xmlns:a16="http://schemas.microsoft.com/office/drawing/2014/main" id="{528D9829-66FE-4660-A647-684C02F094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092524" y="183624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7" name="Text Box 73">
            <a:extLst>
              <a:ext uri="{FF2B5EF4-FFF2-40B4-BE49-F238E27FC236}">
                <a16:creationId xmlns:a16="http://schemas.microsoft.com/office/drawing/2014/main" id="{92AB31D9-3C1F-4EB2-B6FA-F9B8B06D65F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61630" y="182880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8" name="Group 87">
            <a:extLst>
              <a:ext uri="{FF2B5EF4-FFF2-40B4-BE49-F238E27FC236}">
                <a16:creationId xmlns:a16="http://schemas.microsoft.com/office/drawing/2014/main" id="{76D78FB9-D9BF-45D5-B0C6-00EE52063DFB}"/>
              </a:ext>
            </a:extLst>
          </p:cNvPr>
          <p:cNvGrpSpPr/>
          <p:nvPr/>
        </p:nvGrpSpPr>
        <p:grpSpPr>
          <a:xfrm>
            <a:off x="6477000" y="2329357"/>
            <a:ext cx="2590800" cy="912963"/>
            <a:chOff x="762000" y="4155131"/>
            <a:chExt cx="2590800" cy="912963"/>
          </a:xfrm>
        </p:grpSpPr>
        <p:sp>
          <p:nvSpPr>
            <p:cNvPr id="89" name="Text Box 73">
              <a:extLst>
                <a:ext uri="{FF2B5EF4-FFF2-40B4-BE49-F238E27FC236}">
                  <a16:creationId xmlns:a16="http://schemas.microsoft.com/office/drawing/2014/main" id="{11BFBC79-8B30-4566-AE46-519D70C2D5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07217" y="4155131"/>
              <a:ext cx="365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noProof="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90" name="Group 89">
              <a:extLst>
                <a:ext uri="{FF2B5EF4-FFF2-40B4-BE49-F238E27FC236}">
                  <a16:creationId xmlns:a16="http://schemas.microsoft.com/office/drawing/2014/main" id="{468081B8-3FEC-4062-8EA0-44CD194A48A0}"/>
                </a:ext>
              </a:extLst>
            </p:cNvPr>
            <p:cNvGrpSpPr/>
            <p:nvPr/>
          </p:nvGrpSpPr>
          <p:grpSpPr>
            <a:xfrm>
              <a:off x="762000" y="4191000"/>
              <a:ext cx="2590800" cy="839788"/>
              <a:chOff x="762000" y="4191000"/>
              <a:chExt cx="2590800" cy="839788"/>
            </a:xfrm>
          </p:grpSpPr>
          <p:cxnSp>
            <p:nvCxnSpPr>
              <p:cNvPr id="92" name="Straight Connector 91">
                <a:extLst>
                  <a:ext uri="{FF2B5EF4-FFF2-40B4-BE49-F238E27FC236}">
                    <a16:creationId xmlns:a16="http://schemas.microsoft.com/office/drawing/2014/main" id="{8918528F-62C4-441E-AAE4-DDC9F7E9C899}"/>
                  </a:ext>
                </a:extLst>
              </p:cNvPr>
              <p:cNvCxnSpPr/>
              <p:nvPr/>
            </p:nvCxnSpPr>
            <p:spPr>
              <a:xfrm>
                <a:off x="2362200" y="4191000"/>
                <a:ext cx="0" cy="839788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92">
                <a:extLst>
                  <a:ext uri="{FF2B5EF4-FFF2-40B4-BE49-F238E27FC236}">
                    <a16:creationId xmlns:a16="http://schemas.microsoft.com/office/drawing/2014/main" id="{FFB929C7-EE6D-4719-9FBE-B9208307D505}"/>
                  </a:ext>
                </a:extLst>
              </p:cNvPr>
              <p:cNvCxnSpPr/>
              <p:nvPr/>
            </p:nvCxnSpPr>
            <p:spPr>
              <a:xfrm>
                <a:off x="762000" y="4648200"/>
                <a:ext cx="25908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91" name="Text Box 73">
              <a:extLst>
                <a:ext uri="{FF2B5EF4-FFF2-40B4-BE49-F238E27FC236}">
                  <a16:creationId xmlns:a16="http://schemas.microsoft.com/office/drawing/2014/main" id="{9CF85C7E-2BF9-4D4F-B4B8-2B79F2610B5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11213" y="4610894"/>
              <a:ext cx="1697242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lang="en-US" altLang="en-US" sz="2400" b="1" noProof="0" dirty="0">
                  <a:solidFill>
                    <a:srgbClr val="00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 = 5 - 2x</a:t>
              </a:r>
              <a:endParaRPr kumimoji="0" lang="vi-VN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4" name="Text Box 73">
            <a:extLst>
              <a:ext uri="{FF2B5EF4-FFF2-40B4-BE49-F238E27FC236}">
                <a16:creationId xmlns:a16="http://schemas.microsoft.com/office/drawing/2014/main" id="{8EA01F00-5C33-45BE-AB99-02C82F9CF6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1382" y="2304429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5" name="Text Box 73">
            <a:extLst>
              <a:ext uri="{FF2B5EF4-FFF2-40B4-BE49-F238E27FC236}">
                <a16:creationId xmlns:a16="http://schemas.microsoft.com/office/drawing/2014/main" id="{D5DD62DC-9F16-42B8-9E05-3C8DFAF17B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585211" y="2286000"/>
            <a:ext cx="482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noProof="0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6" name="Text Box 73">
            <a:extLst>
              <a:ext uri="{FF2B5EF4-FFF2-40B4-BE49-F238E27FC236}">
                <a16:creationId xmlns:a16="http://schemas.microsoft.com/office/drawing/2014/main" id="{5D4280F2-C4FD-49F0-9EAF-0C9C17AEFB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7205" y="282684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5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7" name="Text Box 73">
            <a:extLst>
              <a:ext uri="{FF2B5EF4-FFF2-40B4-BE49-F238E27FC236}">
                <a16:creationId xmlns:a16="http://schemas.microsoft.com/office/drawing/2014/main" id="{14C13703-5A7F-43CF-9B28-F109B7A9389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16311" y="2819400"/>
            <a:ext cx="3651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8" name="Text Box 73">
            <a:extLst>
              <a:ext uri="{FF2B5EF4-FFF2-40B4-BE49-F238E27FC236}">
                <a16:creationId xmlns:a16="http://schemas.microsoft.com/office/drawing/2014/main" id="{9444E46E-96B0-4B8A-98EA-00FCF070A4D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45595" y="1009874"/>
            <a:ext cx="48258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4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kumimoji="0" lang="vi-VN" altLang="en-US" sz="24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E3B972A2-A26A-46F1-896D-BFCC56EE7A2A}"/>
              </a:ext>
            </a:extLst>
          </p:cNvPr>
          <p:cNvSpPr/>
          <p:nvPr/>
        </p:nvSpPr>
        <p:spPr>
          <a:xfrm flipV="1">
            <a:off x="7865349" y="5248373"/>
            <a:ext cx="87312" cy="7312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0" name="Oval 99">
            <a:extLst>
              <a:ext uri="{FF2B5EF4-FFF2-40B4-BE49-F238E27FC236}">
                <a16:creationId xmlns:a16="http://schemas.microsoft.com/office/drawing/2014/main" id="{2CEBE3B8-4DF4-4F94-BD88-647B39778405}"/>
              </a:ext>
            </a:extLst>
          </p:cNvPr>
          <p:cNvSpPr/>
          <p:nvPr/>
        </p:nvSpPr>
        <p:spPr>
          <a:xfrm flipV="1">
            <a:off x="9828416" y="4343400"/>
            <a:ext cx="87312" cy="7312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1" name="Oval 100">
            <a:extLst>
              <a:ext uri="{FF2B5EF4-FFF2-40B4-BE49-F238E27FC236}">
                <a16:creationId xmlns:a16="http://schemas.microsoft.com/office/drawing/2014/main" id="{9C9CD429-B60D-49E9-ACD8-AAE6A45DD932}"/>
              </a:ext>
            </a:extLst>
          </p:cNvPr>
          <p:cNvSpPr/>
          <p:nvPr/>
        </p:nvSpPr>
        <p:spPr>
          <a:xfrm flipV="1">
            <a:off x="9847270" y="2866717"/>
            <a:ext cx="87312" cy="7312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2" name="Oval 101">
            <a:extLst>
              <a:ext uri="{FF2B5EF4-FFF2-40B4-BE49-F238E27FC236}">
                <a16:creationId xmlns:a16="http://schemas.microsoft.com/office/drawing/2014/main" id="{D0666A0B-6C52-4A36-B85F-99FE1132D2C7}"/>
              </a:ext>
            </a:extLst>
          </p:cNvPr>
          <p:cNvSpPr/>
          <p:nvPr/>
        </p:nvSpPr>
        <p:spPr>
          <a:xfrm flipV="1">
            <a:off x="10790434" y="4810027"/>
            <a:ext cx="87312" cy="73126"/>
          </a:xfrm>
          <a:prstGeom prst="ellipse">
            <a:avLst/>
          </a:prstGeom>
          <a:solidFill>
            <a:schemeClr val="tx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ysClr val="windowText" lastClr="000000"/>
              </a:solidFill>
            </a:endParaRPr>
          </a:p>
        </p:txBody>
      </p:sp>
      <p:sp>
        <p:nvSpPr>
          <p:cNvPr id="103" name="Line 28">
            <a:extLst>
              <a:ext uri="{FF2B5EF4-FFF2-40B4-BE49-F238E27FC236}">
                <a16:creationId xmlns:a16="http://schemas.microsoft.com/office/drawing/2014/main" id="{93C56F33-B8A4-4DAB-9B29-8E4AA824409F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9877718" y="4847535"/>
            <a:ext cx="952598" cy="200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104" name="Line 27">
            <a:extLst>
              <a:ext uri="{FF2B5EF4-FFF2-40B4-BE49-F238E27FC236}">
                <a16:creationId xmlns:a16="http://schemas.microsoft.com/office/drawing/2014/main" id="{5555BED9-D443-47CF-AA85-5C479546F7F9}"/>
              </a:ext>
            </a:extLst>
          </p:cNvPr>
          <p:cNvSpPr>
            <a:spLocks noChangeShapeType="1"/>
          </p:cNvSpPr>
          <p:nvPr/>
        </p:nvSpPr>
        <p:spPr bwMode="auto">
          <a:xfrm>
            <a:off x="10830317" y="4852692"/>
            <a:ext cx="14287" cy="442816"/>
          </a:xfrm>
          <a:prstGeom prst="line">
            <a:avLst/>
          </a:prstGeom>
          <a:noFill/>
          <a:ln w="2857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70" name="Line 15">
            <a:extLst>
              <a:ext uri="{FF2B5EF4-FFF2-40B4-BE49-F238E27FC236}">
                <a16:creationId xmlns:a16="http://schemas.microsoft.com/office/drawing/2014/main" id="{869D8C21-BDDD-44F1-8003-D9E318B9560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7122217" y="3648172"/>
            <a:ext cx="4303069" cy="2036024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  <p:sp>
        <p:nvSpPr>
          <p:cNvPr id="71" name="Line 20">
            <a:extLst>
              <a:ext uri="{FF2B5EF4-FFF2-40B4-BE49-F238E27FC236}">
                <a16:creationId xmlns:a16="http://schemas.microsoft.com/office/drawing/2014/main" id="{1431E970-E928-406A-B15F-127AE6A62A17}"/>
              </a:ext>
            </a:extLst>
          </p:cNvPr>
          <p:cNvSpPr>
            <a:spLocks noChangeShapeType="1"/>
          </p:cNvSpPr>
          <p:nvPr/>
        </p:nvSpPr>
        <p:spPr bwMode="auto">
          <a:xfrm>
            <a:off x="9578877" y="2279650"/>
            <a:ext cx="1752600" cy="3581400"/>
          </a:xfrm>
          <a:prstGeom prst="line">
            <a:avLst/>
          </a:prstGeom>
          <a:noFill/>
          <a:ln w="38100">
            <a:solidFill>
              <a:srgbClr val="00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VNtimes new roman" pitchFamily="34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721252225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0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5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6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1" dur="2000"/>
                                        <p:tgtEl>
                                          <p:spTgt spid="50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500"/>
                            </p:stCondLst>
                            <p:childTnLst>
                              <p:par>
                                <p:cTn id="103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5" dur="2000"/>
                                        <p:tgtEl>
                                          <p:spTgt spid="50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5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500"/>
                            </p:stCondLst>
                            <p:childTnLst>
                              <p:par>
                                <p:cTn id="127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9" dur="2000"/>
                                        <p:tgtEl>
                                          <p:spTgt spid="502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1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3" dur="2000"/>
                                        <p:tgtEl>
                                          <p:spTgt spid="50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4000"/>
                            </p:stCondLst>
                            <p:childTnLst>
                              <p:par>
                                <p:cTn id="145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47" dur="2000"/>
                                        <p:tgtEl>
                                          <p:spTgt spid="50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6000"/>
                            </p:stCondLst>
                            <p:childTnLst>
                              <p:par>
                                <p:cTn id="149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1" dur="2000"/>
                                        <p:tgtEl>
                                          <p:spTgt spid="50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8000"/>
                            </p:stCondLst>
                            <p:childTnLst>
                              <p:par>
                                <p:cTn id="153" presetID="8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55" dur="2000"/>
                                        <p:tgtEl>
                                          <p:spTgt spid="50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6" fill="hold">
                      <p:stCondLst>
                        <p:cond delay="indefinite"/>
                      </p:stCondLst>
                      <p:childTnLst>
                        <p:par>
                          <p:cTn id="15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5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0" dur="2000"/>
                                        <p:tgtEl>
                                          <p:spTgt spid="50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1" fill="hold">
                      <p:stCondLst>
                        <p:cond delay="indefinite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6" fill="hold">
                      <p:stCondLst>
                        <p:cond delay="indefinite"/>
                      </p:stCondLst>
                      <p:childTnLst>
                        <p:par>
                          <p:cTn id="167" fill="hold">
                            <p:stCondLst>
                              <p:cond delay="0"/>
                            </p:stCondLst>
                            <p:childTnLst>
                              <p:par>
                                <p:cTn id="16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0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180" grpId="0"/>
      <p:bldP spid="50182" grpId="0"/>
      <p:bldP spid="50192" grpId="0"/>
      <p:bldP spid="50202" grpId="0"/>
      <p:bldP spid="50205" grpId="0"/>
      <p:bldP spid="50206" grpId="0"/>
      <p:bldP spid="50207" grpId="0"/>
      <p:bldP spid="17" grpId="0" animBg="1"/>
      <p:bldP spid="84" grpId="0"/>
      <p:bldP spid="85" grpId="0"/>
      <p:bldP spid="86" grpId="0"/>
      <p:bldP spid="87" grpId="0"/>
      <p:bldP spid="94" grpId="0"/>
      <p:bldP spid="95" grpId="0"/>
      <p:bldP spid="96" grpId="0"/>
      <p:bldP spid="97" grpId="0"/>
      <p:bldP spid="98" grpId="0"/>
      <p:bldP spid="18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70" grpId="0" animBg="1"/>
      <p:bldP spid="71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21185567">
            <a:off x="-207857" y="1053168"/>
            <a:ext cx="4816137" cy="699927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571500" y="2359629"/>
            <a:ext cx="11334751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à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ập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ộ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ế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á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kh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ử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dụ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ượ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ở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hứ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                                           (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.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52746" y="3586131"/>
            <a:ext cx="1133475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.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)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ỏ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a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bao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hiê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ế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á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ò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?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4716840" y="2915459"/>
          <a:ext cx="4347648" cy="6210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4" name="Equation" r:id="rId4" imgW="1777680" imgH="253800" progId="Equation.DSMT4">
                  <p:embed/>
                </p:oleObj>
              </mc:Choice>
              <mc:Fallback>
                <p:oleObj name="Equation" r:id="rId4" imgW="1777680" imgH="25380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16840" y="2915459"/>
                        <a:ext cx="4347648" cy="6210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1795400" y="3681134"/>
          <a:ext cx="809625" cy="5181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5" name="Equation" r:id="rId6" imgW="317160" imgH="203040" progId="Equation.DSMT4">
                  <p:embed/>
                </p:oleObj>
              </mc:Choice>
              <mc:Fallback>
                <p:oleObj name="Equation" r:id="rId6" imgW="317160" imgH="203040" progId="Equation.DSMT4">
                  <p:embed/>
                  <p:pic>
                    <p:nvPicPr>
                      <p:cNvPr id="3" name="Object 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95400" y="3681134"/>
                        <a:ext cx="809625" cy="5181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063486" y="4680101"/>
          <a:ext cx="1361530" cy="4143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6" name="Equation" r:id="rId8" imgW="583920" imgH="177480" progId="Equation.DSMT4">
                  <p:embed/>
                </p:oleObj>
              </mc:Choice>
              <mc:Fallback>
                <p:oleObj name="Equation" r:id="rId8" imgW="5839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3486" y="4680101"/>
                        <a:ext cx="1361530" cy="4143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4011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C2D9D162-C3F3-4DA6-ACF1-E33B89535E1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 rot="-360000">
            <a:off x="-34062" y="682172"/>
            <a:ext cx="4870946" cy="1061509"/>
          </a:xfrm>
        </p:spPr>
        <p:txBody>
          <a:bodyPr>
            <a:noAutofit/>
          </a:bodyPr>
          <a:lstStyle/>
          <a:p>
            <a:pPr algn="ctr"/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ận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32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3200" b="1" dirty="0"/>
          </a:p>
        </p:txBody>
      </p:sp>
      <p:sp>
        <p:nvSpPr>
          <p:cNvPr id="62" name="TextBox 61"/>
          <p:cNvSpPr txBox="1"/>
          <p:nvPr/>
        </p:nvSpPr>
        <p:spPr>
          <a:xfrm>
            <a:off x="857251" y="2044005"/>
            <a:ext cx="107823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R="0" lvl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a)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Xé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hà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số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V(t) = 12 000 000 – 1 400 00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t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                                   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:  V(3) = 12 000 000 – 1 400 000.3 = 7 800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000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(</a:t>
            </a:r>
            <a:r>
              <a:rPr lang="en-US" sz="2800" noProof="0" dirty="0" err="1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đ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)                                                       Sau 3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gi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r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hiế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m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b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nà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c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là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7 800 00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Times New Roman" pitchFamily="18" charset="0"/>
              </a:rPr>
              <a:t>        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857251" y="3477655"/>
            <a:ext cx="11201399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) Ta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ó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: V(t) = 12 000 000 – 1 400 000 t = 6 400 00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                  1 400 000t  = 5</a:t>
            </a:r>
            <a:r>
              <a:rPr kumimoji="0" lang="en-US" sz="2800" b="0" i="0" u="none" strike="noStrike" kern="1200" cap="none" spc="0" normalizeH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600 000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                                  t = 5 600 000 : 1 400 000</a:t>
            </a: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2800" dirty="0">
                <a:solidFill>
                  <a:srgbClr val="111111"/>
                </a:solidFill>
                <a:latin typeface="Times New Roman" pitchFamily="18" charset="0"/>
                <a:cs typeface="Times New Roman" pitchFamily="18" charset="0"/>
              </a:rPr>
              <a:t>                                     t = 4</a:t>
            </a:r>
            <a:endParaRPr kumimoji="0" lang="en-US" sz="2800" b="0" i="0" u="none" strike="noStrike" kern="1200" cap="none" spc="0" normalizeH="0" baseline="0" noProof="0" dirty="0">
              <a:ln>
                <a:noFill/>
              </a:ln>
              <a:solidFill>
                <a:srgbClr val="111111"/>
              </a:solidFill>
              <a:effectLst/>
              <a:uLnTx/>
              <a:uFillTx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Vậ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sau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4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ăm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giá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rị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ủa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hiếc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má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tính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bả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này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còn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lại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6 400 000 </a:t>
            </a:r>
            <a:r>
              <a:rPr kumimoji="0" lang="en-US" sz="2800" b="0" i="0" u="none" strike="noStrike" kern="1200" cap="none" spc="0" normalizeH="0" baseline="0" noProof="0" dirty="0" err="1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đồng</a:t>
            </a: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rgbClr val="111111"/>
                </a:solidFill>
                <a:effectLst/>
                <a:uLnTx/>
                <a:uFillTx/>
                <a:latin typeface="Times New Roman" pitchFamily="18" charset="0"/>
                <a:cs typeface="Times New Roman" pitchFamily="18" charset="0"/>
              </a:rPr>
              <a:t>            </a:t>
            </a:r>
          </a:p>
        </p:txBody>
      </p:sp>
    </p:spTree>
    <p:extLst>
      <p:ext uri="{BB962C8B-B14F-4D97-AF65-F5344CB8AC3E}">
        <p14:creationId xmlns:p14="http://schemas.microsoft.com/office/powerpoint/2010/main" val="15827962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3400">
        <p14:reveal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/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>
            <a:extLst>
              <a:ext uri="{FF2B5EF4-FFF2-40B4-BE49-F238E27FC236}">
                <a16:creationId xmlns:a16="http://schemas.microsoft.com/office/drawing/2014/main" id="{BF208109-35CC-4284-B7F1-C1CCC968502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514600"/>
            <a:ext cx="7162800" cy="2751522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indent="0" algn="ctr" eaLnBrk="1" hangingPunct="1">
              <a:lnSpc>
                <a:spcPct val="90000"/>
              </a:lnSpc>
            </a:pPr>
            <a:endParaRPr lang="en-US" altLang="en-US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marL="0" indent="0" algn="ctr" eaLnBrk="1" hangingPunct="1">
              <a:lnSpc>
                <a:spcPct val="90000"/>
              </a:lnSpc>
            </a:pP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-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Xe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ạ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ý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uyết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à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ã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.</a:t>
            </a:r>
          </a:p>
          <a:p>
            <a:pPr marL="457200" indent="-457200" algn="ctr" eaLnBrk="1" hangingPunct="1">
              <a:lnSpc>
                <a:spcPct val="90000"/>
              </a:lnSpc>
              <a:buFontTx/>
              <a:buChar char="-"/>
            </a:pP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Làm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phầ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ướng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dẫn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ự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ọc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( </a:t>
            </a:r>
            <a:r>
              <a:rPr lang="en-US" altLang="en-US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iết</a:t>
            </a:r>
            <a:r>
              <a:rPr lang="en-US" altLang="en-US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3)</a:t>
            </a:r>
          </a:p>
          <a:p>
            <a:pPr marL="0" indent="0" eaLnBrk="1" hangingPunct="1">
              <a:lnSpc>
                <a:spcPct val="90000"/>
              </a:lnSpc>
            </a:pPr>
            <a:endParaRPr lang="en-US" altLang="en-US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291" name="WordArt 10">
            <a:extLst>
              <a:ext uri="{FF2B5EF4-FFF2-40B4-BE49-F238E27FC236}">
                <a16:creationId xmlns:a16="http://schemas.microsoft.com/office/drawing/2014/main" id="{8357B580-6C11-46FA-8933-15821D8878C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467100" y="990600"/>
            <a:ext cx="5410200" cy="6858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Hướng dẫn về nhà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>
            <a:extLst>
              <a:ext uri="{FF2B5EF4-FFF2-40B4-BE49-F238E27FC236}">
                <a16:creationId xmlns:a16="http://schemas.microsoft.com/office/drawing/2014/main" id="{1454BAC4-DB9B-4977-8140-E1EC9075B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051" name="WordArt 80">
            <a:extLst>
              <a:ext uri="{FF2B5EF4-FFF2-40B4-BE49-F238E27FC236}">
                <a16:creationId xmlns:a16="http://schemas.microsoft.com/office/drawing/2014/main" id="{CCCEF8C7-28B7-488E-A064-C38451E0200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1148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 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</a:p>
        </p:txBody>
      </p:sp>
      <p:sp>
        <p:nvSpPr>
          <p:cNvPr id="3153" name="Text Box 81">
            <a:extLst>
              <a:ext uri="{FF2B5EF4-FFF2-40B4-BE49-F238E27FC236}">
                <a16:creationId xmlns:a16="http://schemas.microsoft.com/office/drawing/2014/main" id="{F86C0C79-5D99-42FA-9F0D-A689DD5492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133474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/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óm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ắt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kiến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ức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ần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hớ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:</a:t>
            </a:r>
          </a:p>
        </p:txBody>
      </p:sp>
      <p:sp>
        <p:nvSpPr>
          <p:cNvPr id="3154" name="Text Box 82">
            <a:extLst>
              <a:ext uri="{FF2B5EF4-FFF2-40B4-BE49-F238E27FC236}">
                <a16:creationId xmlns:a16="http://schemas.microsoft.com/office/drawing/2014/main" id="{115EF237-AA3D-4EE9-BE6F-FB8EB4F8B25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52697"/>
            <a:ext cx="9448800" cy="2062103"/>
          </a:xfrm>
          <a:prstGeom prst="rect">
            <a:avLst/>
          </a:prstGeom>
          <a:solidFill>
            <a:schemeClr val="accent1"/>
          </a:solidFill>
          <a:ln w="9525">
            <a:solidFill>
              <a:srgbClr val="339966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1.Nếu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ượ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phụ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uộ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ượ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ay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ổ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x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a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ớ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ỗ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á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ị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x, ta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uô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xá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ịn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ợ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ỉ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iá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rị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ư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ứ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ì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y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ợ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ọ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x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x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ượ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gọ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ến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2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.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 </a:t>
            </a:r>
          </a:p>
        </p:txBody>
      </p:sp>
      <p:sp>
        <p:nvSpPr>
          <p:cNvPr id="3155" name="Text Box 83">
            <a:extLst>
              <a:ext uri="{FF2B5EF4-FFF2-40B4-BE49-F238E27FC236}">
                <a16:creationId xmlns:a16="http://schemas.microsoft.com/office/drawing/2014/main" id="{26013D34-05D8-489F-80FB-E424C227D7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1" y="2119372"/>
            <a:ext cx="7089775" cy="588963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ÂU 1: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ê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há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iệ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x)?              </a:t>
            </a: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3156" name="Text Box 84">
            <a:extLst>
              <a:ext uri="{FF2B5EF4-FFF2-40B4-BE49-F238E27FC236}">
                <a16:creationId xmlns:a16="http://schemas.microsoft.com/office/drawing/2014/main" id="{B0C2D225-6EFE-4514-84FA-F562FAA7CB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4648201"/>
            <a:ext cx="9144000" cy="107632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.Hàm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ể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ả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oặ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ằ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ô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ứ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.</a:t>
            </a:r>
          </a:p>
        </p:txBody>
      </p:sp>
      <p:sp>
        <p:nvSpPr>
          <p:cNvPr id="3157" name="Text Box 85">
            <a:extLst>
              <a:ext uri="{FF2B5EF4-FFF2-40B4-BE49-F238E27FC236}">
                <a16:creationId xmlns:a16="http://schemas.microsoft.com/office/drawing/2014/main" id="{096C121A-9E26-4977-BD2B-DF169B49947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1100" y="4707892"/>
            <a:ext cx="10134600" cy="584775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ÂU 2: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Mộ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x)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ó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ể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ể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iễn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ưới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dạng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ào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?              </a:t>
            </a: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2057" name="WordArt 86">
            <a:extLst>
              <a:ext uri="{FF2B5EF4-FFF2-40B4-BE49-F238E27FC236}">
                <a16:creationId xmlns:a16="http://schemas.microsoft.com/office/drawing/2014/main" id="{81B3EE8B-96ED-4422-87FA-7FC77A2374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31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3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1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53" grpId="0"/>
      <p:bldP spid="3154" grpId="0" animBg="1"/>
      <p:bldP spid="3155" grpId="0" animBg="1"/>
      <p:bldP spid="3156" grpId="0" animBg="1"/>
      <p:bldP spid="315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8C91B602-C0A3-41E6-8723-D2F14661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099" name="Text Box 15">
            <a:extLst>
              <a:ext uri="{FF2B5EF4-FFF2-40B4-BE49-F238E27FC236}">
                <a16:creationId xmlns:a16="http://schemas.microsoft.com/office/drawing/2014/main" id="{8FA9E430-0142-4C1C-AC3F-741627F28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100" name="WordArt 17">
            <a:extLst>
              <a:ext uri="{FF2B5EF4-FFF2-40B4-BE49-F238E27FC236}">
                <a16:creationId xmlns:a16="http://schemas.microsoft.com/office/drawing/2014/main" id="{E2423505-F715-4A91-A243-78573FF019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050" name="Text Box 18">
            <a:extLst>
              <a:ext uri="{FF2B5EF4-FFF2-40B4-BE49-F238E27FC236}">
                <a16:creationId xmlns:a16="http://schemas.microsoft.com/office/drawing/2014/main" id="{08D80907-2487-4B54-8B28-3020EBED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2954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/Tóm tắt các kiến thức cần nhớ :</a:t>
            </a:r>
          </a:p>
        </p:txBody>
      </p:sp>
      <p:sp>
        <p:nvSpPr>
          <p:cNvPr id="44051" name="Text Box 19">
            <a:extLst>
              <a:ext uri="{FF2B5EF4-FFF2-40B4-BE49-F238E27FC236}">
                <a16:creationId xmlns:a16="http://schemas.microsoft.com/office/drawing/2014/main" id="{D95FF061-BE80-4236-B2C1-4CD052D2B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19200" y="1905000"/>
            <a:ext cx="9677400" cy="147732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3.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ập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ợp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ất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ả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ểm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ểu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diễn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ặp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iá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ị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ươ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ứ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x ; f(x))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ên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ặt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phẳ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ạ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ộ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ọ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ị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f(x).</a:t>
            </a: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06019217-ADCE-4D46-B605-3CCEFF454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11966" y="2019657"/>
            <a:ext cx="7291868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ÂU 3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: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ế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ào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là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ồ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ị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x) ? </a:t>
            </a:r>
          </a:p>
        </p:txBody>
      </p:sp>
      <p:sp>
        <p:nvSpPr>
          <p:cNvPr id="44053" name="Text Box 21">
            <a:extLst>
              <a:ext uri="{FF2B5EF4-FFF2-40B4-BE49-F238E27FC236}">
                <a16:creationId xmlns:a16="http://schemas.microsoft.com/office/drawing/2014/main" id="{B3B9F96C-D260-4FEF-BBC0-FCEF788DA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4554" y="3657600"/>
            <a:ext cx="9906000" cy="206210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4.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, 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ấ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ỳ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uộ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R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ế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&lt;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f(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&lt; f(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ì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=f(x)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ồ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R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ế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&lt;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m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f(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1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&gt; f(x</a:t>
            </a:r>
            <a:r>
              <a:rPr kumimoji="0" lang="en-US" altLang="en-US" sz="3200" b="1" i="0" u="none" strike="noStrike" kern="1200" cap="none" spc="0" normalizeH="0" baseline="-2500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2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)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ì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=f(x)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ghịch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iế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R.</a:t>
            </a:r>
            <a:endParaRPr kumimoji="0" lang="vi-V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4054" name="Text Box 22">
            <a:extLst>
              <a:ext uri="{FF2B5EF4-FFF2-40B4-BE49-F238E27FC236}">
                <a16:creationId xmlns:a16="http://schemas.microsoft.com/office/drawing/2014/main" id="{0C74AC9C-6FA1-4731-BD97-DCF386968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400" y="3670267"/>
            <a:ext cx="9601200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ÂU 4: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Khi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ào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ì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f(x)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ồng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ế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?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ghịc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iến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?            </a:t>
            </a: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WordArt 86">
            <a:extLst>
              <a:ext uri="{FF2B5EF4-FFF2-40B4-BE49-F238E27FC236}">
                <a16:creationId xmlns:a16="http://schemas.microsoft.com/office/drawing/2014/main" id="{40334FFA-1C35-411F-9293-36C7468F3D9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3218339981"/>
      </p:ext>
    </p:extLst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 animBg="1"/>
      <p:bldP spid="44052" grpId="0" animBg="1"/>
      <p:bldP spid="44053" grpId="0" animBg="1"/>
      <p:bldP spid="44054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>
            <a:extLst>
              <a:ext uri="{FF2B5EF4-FFF2-40B4-BE49-F238E27FC236}">
                <a16:creationId xmlns:a16="http://schemas.microsoft.com/office/drawing/2014/main" id="{8C91B602-C0A3-41E6-8723-D2F14661DA3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099" name="Text Box 15">
            <a:extLst>
              <a:ext uri="{FF2B5EF4-FFF2-40B4-BE49-F238E27FC236}">
                <a16:creationId xmlns:a16="http://schemas.microsoft.com/office/drawing/2014/main" id="{8FA9E430-0142-4C1C-AC3F-741627F281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4100" name="WordArt 17">
            <a:extLst>
              <a:ext uri="{FF2B5EF4-FFF2-40B4-BE49-F238E27FC236}">
                <a16:creationId xmlns:a16="http://schemas.microsoft.com/office/drawing/2014/main" id="{E2423505-F715-4A91-A243-78573FF019E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050" name="Text Box 18">
            <a:extLst>
              <a:ext uri="{FF2B5EF4-FFF2-40B4-BE49-F238E27FC236}">
                <a16:creationId xmlns:a16="http://schemas.microsoft.com/office/drawing/2014/main" id="{08D80907-2487-4B54-8B28-3020EBEDA4C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2954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/Tóm tắt các kiến thức cần nhớ :</a:t>
            </a:r>
          </a:p>
        </p:txBody>
      </p:sp>
      <p:sp>
        <p:nvSpPr>
          <p:cNvPr id="44051" name="Text Box 19">
            <a:extLst>
              <a:ext uri="{FF2B5EF4-FFF2-40B4-BE49-F238E27FC236}">
                <a16:creationId xmlns:a16="http://schemas.microsoft.com/office/drawing/2014/main" id="{D95FF061-BE80-4236-B2C1-4CD052D2B24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675" y="2022642"/>
            <a:ext cx="8991600" cy="1015663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5. </a:t>
            </a:r>
            <a:r>
              <a:rPr kumimoji="0" lang="en-US" alt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30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0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ậc</a:t>
            </a:r>
            <a:r>
              <a:rPr kumimoji="0" lang="en-US" altLang="en-US" sz="30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1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ất</a:t>
            </a:r>
            <a:r>
              <a:rPr kumimoji="0" lang="en-US" altLang="en-US" sz="3000" b="1" i="1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ợ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ở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ô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ứ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ax + b ,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o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ó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 , b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l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á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ho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rướ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a 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 0.</a:t>
            </a:r>
            <a:endParaRPr kumimoji="0" lang="en-US" altLang="en-US" sz="30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</p:txBody>
      </p:sp>
      <p:sp>
        <p:nvSpPr>
          <p:cNvPr id="44052" name="Text Box 20">
            <a:extLst>
              <a:ext uri="{FF2B5EF4-FFF2-40B4-BE49-F238E27FC236}">
                <a16:creationId xmlns:a16="http://schemas.microsoft.com/office/drawing/2014/main" id="{06019217-ADCE-4D46-B605-3CCEFF454E8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22301" y="2217451"/>
            <a:ext cx="6420347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ÂU 5:</a:t>
            </a:r>
            <a:r>
              <a:rPr kumimoji="0" 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ị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ghĩ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ậ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ấ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?</a:t>
            </a: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4053" name="Text Box 21">
            <a:extLst>
              <a:ext uri="{FF2B5EF4-FFF2-40B4-BE49-F238E27FC236}">
                <a16:creationId xmlns:a16="http://schemas.microsoft.com/office/drawing/2014/main" id="{B3B9F96C-D260-4FEF-BBC0-FCEF788DA7E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336676" y="3497488"/>
            <a:ext cx="9102724" cy="193040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marL="342900" indent="-3429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6.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àm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ố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bậ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ất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y = ax + b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xá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ịnh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mọ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xR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ó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ính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hất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sau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: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ồ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biến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ên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R 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kh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a &gt; 0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ghịch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biến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ên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R 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kh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a &lt; 0.</a:t>
            </a:r>
          </a:p>
        </p:txBody>
      </p:sp>
      <p:sp>
        <p:nvSpPr>
          <p:cNvPr id="44054" name="Text Box 22">
            <a:extLst>
              <a:ext uri="{FF2B5EF4-FFF2-40B4-BE49-F238E27FC236}">
                <a16:creationId xmlns:a16="http://schemas.microsoft.com/office/drawing/2014/main" id="{0C74AC9C-6FA1-4731-BD97-DCF386968E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89150" y="3505200"/>
            <a:ext cx="8045450" cy="553998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0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ÂU 6: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êu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ính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hấ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ủa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ậc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ất</a:t>
            </a:r>
            <a:r>
              <a:rPr kumimoji="0" 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?</a:t>
            </a:r>
            <a:endParaRPr kumimoji="0" lang="en-US" sz="30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1" name="WordArt 86">
            <a:extLst>
              <a:ext uri="{FF2B5EF4-FFF2-40B4-BE49-F238E27FC236}">
                <a16:creationId xmlns:a16="http://schemas.microsoft.com/office/drawing/2014/main" id="{9AB9E21C-EF1D-4EF1-BC27-0F484D7BB64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40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40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44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51" grpId="0" animBg="1"/>
      <p:bldP spid="44052" grpId="0" animBg="1"/>
      <p:bldP spid="44053" grpId="0" animBg="1"/>
      <p:bldP spid="44054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Text Box 2">
            <a:extLst>
              <a:ext uri="{FF2B5EF4-FFF2-40B4-BE49-F238E27FC236}">
                <a16:creationId xmlns:a16="http://schemas.microsoft.com/office/drawing/2014/main" id="{ADAD227B-4E1A-4033-B886-16184C2DEE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5123" name="WordArt 16">
            <a:extLst>
              <a:ext uri="{FF2B5EF4-FFF2-40B4-BE49-F238E27FC236}">
                <a16:creationId xmlns:a16="http://schemas.microsoft.com/office/drawing/2014/main" id="{1516BA01-9EB8-4FF2-9AF2-AD4776F6B11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7620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3026" name="Text Box 18">
            <a:extLst>
              <a:ext uri="{FF2B5EF4-FFF2-40B4-BE49-F238E27FC236}">
                <a16:creationId xmlns:a16="http://schemas.microsoft.com/office/drawing/2014/main" id="{C71C8967-37CA-4251-B5A5-C5D3118F2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2057401"/>
            <a:ext cx="8105104" cy="584775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ÂU 7: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êu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cách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vẽ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đồ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thị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hàm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số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bậc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nhất</a:t>
            </a: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?</a:t>
            </a:r>
            <a:endParaRPr kumimoji="0" lang="en-US" sz="3200" b="1" i="0" u="sng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43027" name="Text Box 19">
            <a:extLst>
              <a:ext uri="{FF2B5EF4-FFF2-40B4-BE49-F238E27FC236}">
                <a16:creationId xmlns:a16="http://schemas.microsoft.com/office/drawing/2014/main" id="{CA08E230-0B4F-4FEA-B327-DCE732A222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0" y="13716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/Tóm tắt các kiến thức cần nhớ :</a:t>
            </a:r>
          </a:p>
        </p:txBody>
      </p:sp>
      <p:grpSp>
        <p:nvGrpSpPr>
          <p:cNvPr id="2" name="Group 20">
            <a:extLst>
              <a:ext uri="{FF2B5EF4-FFF2-40B4-BE49-F238E27FC236}">
                <a16:creationId xmlns:a16="http://schemas.microsoft.com/office/drawing/2014/main" id="{25489AF9-2768-4B2F-A445-5F7EBEEBA176}"/>
              </a:ext>
            </a:extLst>
          </p:cNvPr>
          <p:cNvGrpSpPr>
            <a:grpSpLocks/>
          </p:cNvGrpSpPr>
          <p:nvPr/>
        </p:nvGrpSpPr>
        <p:grpSpPr bwMode="auto">
          <a:xfrm>
            <a:off x="1219200" y="2819401"/>
            <a:ext cx="9829800" cy="3749676"/>
            <a:chOff x="192" y="1776"/>
            <a:chExt cx="5280" cy="2362"/>
          </a:xfrm>
        </p:grpSpPr>
        <p:sp>
          <p:nvSpPr>
            <p:cNvPr id="5128" name="Text Box 21">
              <a:extLst>
                <a:ext uri="{FF2B5EF4-FFF2-40B4-BE49-F238E27FC236}">
                  <a16:creationId xmlns:a16="http://schemas.microsoft.com/office/drawing/2014/main" id="{D06FEE2D-2FB4-4FCF-AC89-5F17E689BD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" y="1776"/>
              <a:ext cx="5280" cy="2362"/>
            </a:xfrm>
            <a:prstGeom prst="rect">
              <a:avLst/>
            </a:pr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*</a:t>
              </a:r>
              <a:r>
                <a:rPr kumimoji="0" lang="en-US" altLang="en-US" sz="3000" b="1" i="0" u="sng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ách</a:t>
              </a:r>
              <a:r>
                <a:rPr kumimoji="0" lang="en-US" altLang="en-US" sz="30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1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: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Vẽ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ường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ẳng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i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qua 2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iểm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ất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kỳ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uộc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đồ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ị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30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ó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tọa độ (x</a:t>
              </a:r>
              <a:r>
                <a:rPr kumimoji="0" lang="vi-VN" altLang="en-US" sz="3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1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; y</a:t>
              </a:r>
              <a:r>
                <a:rPr kumimoji="0" lang="vi-VN" altLang="en-US" sz="3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1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 và (x</a:t>
              </a:r>
              <a:r>
                <a:rPr kumimoji="0" lang="vi-VN" altLang="en-US" sz="3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; y</a:t>
              </a:r>
              <a:r>
                <a:rPr kumimoji="0" lang="vi-VN" altLang="en-US" sz="3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  (x</a:t>
              </a:r>
              <a:r>
                <a:rPr kumimoji="0" lang="vi-VN" altLang="en-US" sz="3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1       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  <a:r>
                <a:rPr kumimoji="0" lang="vi-VN" altLang="en-US" sz="3000" b="1" i="0" u="none" strike="noStrike" kern="1200" cap="none" spc="0" normalizeH="0" baseline="-2500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2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*</a:t>
              </a:r>
              <a:r>
                <a:rPr kumimoji="0" lang="vi-VN" altLang="en-US" sz="3000" b="1" i="0" u="sng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ách 2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: Vẽ đường thẳng đi qua hai điểm: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                   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(0;b) thuộc trục tung 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                   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(      ; 0)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vi-VN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uộc trục hoành</a:t>
              </a:r>
              <a:r>
                <a:rPr kumimoji="0" lang="en-US" altLang="en-US" sz="30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.</a:t>
              </a:r>
            </a:p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5000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endParaRPr>
            </a:p>
          </p:txBody>
        </p:sp>
        <p:graphicFrame>
          <p:nvGraphicFramePr>
            <p:cNvPr id="5129" name="Object 22">
              <a:extLst>
                <a:ext uri="{FF2B5EF4-FFF2-40B4-BE49-F238E27FC236}">
                  <a16:creationId xmlns:a16="http://schemas.microsoft.com/office/drawing/2014/main" id="{637AC736-DE1C-46BE-997A-E25E9C6B278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29" y="3258"/>
            <a:ext cx="395" cy="6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2303" name="Equation" r:id="rId3" imgW="292100" imgH="457200" progId="Equation.DSMT4">
                    <p:embed/>
                  </p:oleObj>
                </mc:Choice>
                <mc:Fallback>
                  <p:oleObj name="Equation" r:id="rId3" imgW="292100" imgH="457200" progId="Equation.DSMT4">
                    <p:embed/>
                    <p:pic>
                      <p:nvPicPr>
                        <p:cNvPr id="5129" name="Object 22">
                          <a:extLst>
                            <a:ext uri="{FF2B5EF4-FFF2-40B4-BE49-F238E27FC236}">
                              <a16:creationId xmlns:a16="http://schemas.microsoft.com/office/drawing/2014/main" id="{637AC736-DE1C-46BE-997A-E25E9C6B2786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29" y="3258"/>
                          <a:ext cx="395" cy="6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130" name="Group 23">
              <a:extLst>
                <a:ext uri="{FF2B5EF4-FFF2-40B4-BE49-F238E27FC236}">
                  <a16:creationId xmlns:a16="http://schemas.microsoft.com/office/drawing/2014/main" id="{C7DFCC33-55C2-474A-B0BD-FC0EE174B4EC}"/>
                </a:ext>
              </a:extLst>
            </p:cNvPr>
            <p:cNvGrpSpPr>
              <a:grpSpLocks noChangeAspect="1"/>
            </p:cNvGrpSpPr>
            <p:nvPr/>
          </p:nvGrpSpPr>
          <p:grpSpPr bwMode="auto">
            <a:xfrm>
              <a:off x="2937" y="2016"/>
              <a:ext cx="2199" cy="461"/>
              <a:chOff x="2937" y="2038"/>
              <a:chExt cx="2199" cy="461"/>
            </a:xfrm>
          </p:grpSpPr>
          <p:sp>
            <p:nvSpPr>
              <p:cNvPr id="5131" name="AutoShape 24">
                <a:extLst>
                  <a:ext uri="{FF2B5EF4-FFF2-40B4-BE49-F238E27FC236}">
                    <a16:creationId xmlns:a16="http://schemas.microsoft.com/office/drawing/2014/main" id="{CE47673D-2394-4E9B-9837-D62E1F4EDFDB}"/>
                  </a:ext>
                </a:extLst>
              </p:cNvPr>
              <p:cNvSpPr>
                <a:spLocks noChangeAspect="1" noChangeArrowheads="1" noTextEdit="1"/>
              </p:cNvSpPr>
              <p:nvPr/>
            </p:nvSpPr>
            <p:spPr bwMode="auto">
              <a:xfrm>
                <a:off x="4608" y="2112"/>
                <a:ext cx="528" cy="352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en-US" sz="3200" b="0" i="0" u="none" strike="noStrike" kern="1200" cap="none" spc="0" normalizeH="0" baseline="0" noProof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VNtimes new roman" pitchFamily="34" charset="0"/>
                  <a:ea typeface="+mn-ea"/>
                  <a:cs typeface="+mn-cs"/>
                </a:endParaRPr>
              </a:p>
            </p:txBody>
          </p:sp>
          <p:sp>
            <p:nvSpPr>
              <p:cNvPr id="5132" name="Rectangle 25">
                <a:extLst>
                  <a:ext uri="{FF2B5EF4-FFF2-40B4-BE49-F238E27FC236}">
                    <a16:creationId xmlns:a16="http://schemas.microsoft.com/office/drawing/2014/main" id="{C2385ECC-C262-4346-99F1-328B0ED8BE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937" y="2038"/>
                <a:ext cx="211" cy="46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lIns="0" tIns="0" rIns="0" bIns="0">
                <a:spAutoFit/>
              </a:bodyPr>
              <a:lstStyle>
                <a:lvl1pPr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1pPr>
                <a:lvl2pPr marL="742950" indent="-28575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2pPr>
                <a:lvl3pPr marL="11430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3pPr>
                <a:lvl4pPr marL="16002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4pPr>
                <a:lvl5pPr marL="2057400" indent="-228600" eaLnBrk="0" hangingPunct="0"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3200">
                    <a:solidFill>
                      <a:schemeClr val="tx1"/>
                    </a:solidFill>
                    <a:latin typeface="VNtimes new roman" pitchFamily="34" charset="0"/>
                  </a:defRPr>
                </a:lvl9pPr>
              </a:lstStyle>
              <a:p>
                <a:pPr marL="0" marR="0" lvl="0" indent="0" algn="l" defTabSz="914400" rtl="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altLang="en-US" sz="48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Symbol" panose="05050102010706020507" pitchFamily="18" charset="2"/>
                    <a:ea typeface="+mn-ea"/>
                    <a:cs typeface="+mn-cs"/>
                  </a:rPr>
                  <a:t>¹</a:t>
                </a:r>
                <a:endParaRPr kumimoji="0" lang="vi-VN" alt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ea typeface="+mn-ea"/>
                  <a:cs typeface="+mn-cs"/>
                </a:endParaRPr>
              </a:p>
            </p:txBody>
          </p:sp>
        </p:grpSp>
      </p:grpSp>
      <p:sp>
        <p:nvSpPr>
          <p:cNvPr id="13" name="WordArt 86">
            <a:extLst>
              <a:ext uri="{FF2B5EF4-FFF2-40B4-BE49-F238E27FC236}">
                <a16:creationId xmlns:a16="http://schemas.microsoft.com/office/drawing/2014/main" id="{1B203315-6E46-4A03-B021-43F073C1A24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22027" y="870549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26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2">
            <a:extLst>
              <a:ext uri="{FF2B5EF4-FFF2-40B4-BE49-F238E27FC236}">
                <a16:creationId xmlns:a16="http://schemas.microsoft.com/office/drawing/2014/main" id="{6C3E3A64-1BEA-4B0C-AA46-20F0CBBC24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-152400"/>
            <a:ext cx="18415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32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ea typeface="+mn-ea"/>
              <a:cs typeface="+mn-cs"/>
            </a:endParaRPr>
          </a:p>
        </p:txBody>
      </p:sp>
      <p:sp>
        <p:nvSpPr>
          <p:cNvPr id="24628" name="Text Box 52">
            <a:extLst>
              <a:ext uri="{FF2B5EF4-FFF2-40B4-BE49-F238E27FC236}">
                <a16:creationId xmlns:a16="http://schemas.microsoft.com/office/drawing/2014/main" id="{75F8F582-0B5C-4177-89A0-B06EABD735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0668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/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óm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ắt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ác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kiến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hức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cần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nhớ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:</a:t>
            </a:r>
          </a:p>
        </p:txBody>
      </p:sp>
      <p:sp>
        <p:nvSpPr>
          <p:cNvPr id="24631" name="Text Box 55">
            <a:extLst>
              <a:ext uri="{FF2B5EF4-FFF2-40B4-BE49-F238E27FC236}">
                <a16:creationId xmlns:a16="http://schemas.microsoft.com/office/drawing/2014/main" id="{0144F145-9CC4-46A9-A3CA-618929EEF03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1960562"/>
            <a:ext cx="9753600" cy="3849688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8. Hai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  <a:sym typeface="Symbol" panose="05050102010706020507" pitchFamily="18" charset="2"/>
              </a:rPr>
              <a:t>(d):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 = ax+ b(a 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 0)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                                 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  <a:sym typeface="Symbol" panose="05050102010706020507" pitchFamily="18" charset="2"/>
              </a:rPr>
              <a:t>(d’): 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 =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’x+b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’ (a’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 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*(d)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d’)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ắt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  a  a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*(d)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d’)</a:t>
            </a:r>
            <a:r>
              <a:rPr kumimoji="0" lang="en-US" altLang="en-US" sz="30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ắt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au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ạ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một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iểm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ên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ục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Oy 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                                   a  a’; b = b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*(d)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d’) song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 a = a’; b  b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 *(d)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d’)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ùng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0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au</a:t>
            </a: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            a = a’; b = b’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0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 *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d)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(d’)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uô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ó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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a.a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’ = -1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  <a:sym typeface="Symbol" panose="05050102010706020507" pitchFamily="18" charset="2"/>
              </a:rPr>
              <a:t>   </a:t>
            </a:r>
          </a:p>
        </p:txBody>
      </p:sp>
      <p:sp>
        <p:nvSpPr>
          <p:cNvPr id="24633" name="Text Box 57">
            <a:extLst>
              <a:ext uri="{FF2B5EF4-FFF2-40B4-BE49-F238E27FC236}">
                <a16:creationId xmlns:a16="http://schemas.microsoft.com/office/drawing/2014/main" id="{FFDACD0C-3268-4AD1-B523-099E7657D2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2057400"/>
            <a:ext cx="9829800" cy="3539430"/>
          </a:xfrm>
          <a:prstGeom prst="rect">
            <a:avLst/>
          </a:prstGeom>
          <a:solidFill>
            <a:srgbClr val="CCFFCC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ÂU 8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: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ê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iề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kiệ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ể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ha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đườ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hẳ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  <a:sym typeface="Symbol" panose="05050102010706020507" pitchFamily="18" charset="2"/>
              </a:rPr>
              <a:t>            (d)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  <a:sym typeface="Symbol" panose="05050102010706020507" pitchFamily="18" charset="2"/>
              </a:rPr>
              <a:t>: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 = ax+ b (a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 0)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à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  <a:sym typeface="Symbol" panose="05050102010706020507" pitchFamily="18" charset="2"/>
              </a:rPr>
              <a:t>(d’):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y =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a’x+b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’(a’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 0)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cắ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</a:t>
            </a:r>
            <a:r>
              <a:rPr kumimoji="0" lang="en-US" alt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ắt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au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ạ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1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iể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ên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ụ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Oy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* song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so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vớ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nhau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*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rù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au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*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uô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góc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với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nhau</a:t>
            </a:r>
            <a:endParaRPr kumimoji="0" lang="en-US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000066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+mn-cs"/>
              <a:sym typeface="Symbol" panose="05050102010706020507" pitchFamily="18" charset="2"/>
            </a:endParaRPr>
          </a:p>
        </p:txBody>
      </p:sp>
      <p:sp>
        <p:nvSpPr>
          <p:cNvPr id="7174" name="WordArt 60">
            <a:extLst>
              <a:ext uri="{FF2B5EF4-FFF2-40B4-BE49-F238E27FC236}">
                <a16:creationId xmlns:a16="http://schemas.microsoft.com/office/drawing/2014/main" id="{B96B5E60-74BE-4678-B755-C4C6D14DA4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86">
            <a:extLst>
              <a:ext uri="{FF2B5EF4-FFF2-40B4-BE49-F238E27FC236}">
                <a16:creationId xmlns:a16="http://schemas.microsoft.com/office/drawing/2014/main" id="{1123BCD7-8FC3-4A94-86E8-466E5C82422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76262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" dur="1000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000"/>
                                        <p:tgtEl>
                                          <p:spTgt spid="24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" dur="1000"/>
                                        <p:tgtEl>
                                          <p:spTgt spid="246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2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631" grpId="0" animBg="1"/>
      <p:bldP spid="24633" grpId="0" animBg="1"/>
      <p:bldP spid="24633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99" name="Text Box 143">
            <a:extLst>
              <a:ext uri="{FF2B5EF4-FFF2-40B4-BE49-F238E27FC236}">
                <a16:creationId xmlns:a16="http://schemas.microsoft.com/office/drawing/2014/main" id="{B468D981-12E8-4164-97BD-3BED6D58299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399" y="1384301"/>
            <a:ext cx="9677397" cy="955675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9.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Gó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  <a:r>
              <a:rPr kumimoji="0" lang="el-GR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α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đườ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hẳ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y =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ax+b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(a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  <a:sym typeface="Symbol" panose="05050102010706020507" pitchFamily="18" charset="2"/>
              </a:rPr>
              <a:t> 0)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ụ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Ox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gó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ở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x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v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i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AT.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 </a:t>
            </a:r>
          </a:p>
        </p:txBody>
      </p:sp>
      <p:sp>
        <p:nvSpPr>
          <p:cNvPr id="19650" name="Text Box 194">
            <a:extLst>
              <a:ext uri="{FF2B5EF4-FFF2-40B4-BE49-F238E27FC236}">
                <a16:creationId xmlns:a16="http://schemas.microsoft.com/office/drawing/2014/main" id="{21DFCA0B-A754-4ECD-B4AC-7819A002D5E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95399" y="5743925"/>
            <a:ext cx="9906001" cy="523220"/>
          </a:xfrm>
          <a:prstGeom prst="rect">
            <a:avLst/>
          </a:prstGeom>
          <a:solidFill>
            <a:schemeClr val="accent1"/>
          </a:solidFill>
          <a:ln w="9525">
            <a:solidFill>
              <a:srgbClr val="008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10. a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ượ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gọi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là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hệ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số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góc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củ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đườ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</a:t>
            </a:r>
            <a:r>
              <a:rPr kumimoji="0" lang="en-US" alt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thẳng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 y = ax +b 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(a</a:t>
            </a:r>
            <a:r>
              <a:rPr kumimoji="0" lang="en-US" alt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0066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  <a:sym typeface="Symbol" panose="05050102010706020507" pitchFamily="18" charset="2"/>
              </a:rPr>
              <a:t> 0).</a:t>
            </a:r>
          </a:p>
        </p:txBody>
      </p:sp>
      <p:sp>
        <p:nvSpPr>
          <p:cNvPr id="19651" name="Text Box 195">
            <a:extLst>
              <a:ext uri="{FF2B5EF4-FFF2-40B4-BE49-F238E27FC236}">
                <a16:creationId xmlns:a16="http://schemas.microsoft.com/office/drawing/2014/main" id="{D4DE2FC5-19A2-4586-95A2-66B67A8835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838200"/>
            <a:ext cx="5969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/Tóm tắt các kiến thức cần nhớ :</a:t>
            </a:r>
          </a:p>
        </p:txBody>
      </p:sp>
      <p:sp>
        <p:nvSpPr>
          <p:cNvPr id="6149" name="WordArt 203">
            <a:extLst>
              <a:ext uri="{FF2B5EF4-FFF2-40B4-BE49-F238E27FC236}">
                <a16:creationId xmlns:a16="http://schemas.microsoft.com/office/drawing/2014/main" id="{E4B6F199-8B0F-4242-9800-F401AF6854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810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ÔN TẬP CHƯƠNG II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(</a:t>
            </a:r>
            <a:r>
              <a:rPr kumimoji="0" lang="en-US" sz="3600" b="1" i="0" u="none" strike="noStrike" kern="10" cap="none" spc="0" normalizeH="0" baseline="0" noProof="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iết</a:t>
            </a: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2)</a:t>
            </a:r>
            <a:r>
              <a:rPr kumimoji="0" lang="vi-VN" sz="3600" b="1" i="0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endParaRPr kumimoji="0" lang="en-US" sz="3600" b="1" i="0" u="none" strike="noStrike" kern="10" cap="none" spc="0" normalizeH="0" baseline="0" noProof="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grpSp>
        <p:nvGrpSpPr>
          <p:cNvPr id="2" name="Group 212">
            <a:extLst>
              <a:ext uri="{FF2B5EF4-FFF2-40B4-BE49-F238E27FC236}">
                <a16:creationId xmlns:a16="http://schemas.microsoft.com/office/drawing/2014/main" id="{D4D32E24-0951-4CA6-B473-9DBF063E0C99}"/>
              </a:ext>
            </a:extLst>
          </p:cNvPr>
          <p:cNvGrpSpPr>
            <a:grpSpLocks/>
          </p:cNvGrpSpPr>
          <p:nvPr/>
        </p:nvGrpSpPr>
        <p:grpSpPr bwMode="auto">
          <a:xfrm>
            <a:off x="2286000" y="2209800"/>
            <a:ext cx="2838450" cy="2971800"/>
            <a:chOff x="672" y="1344"/>
            <a:chExt cx="1788" cy="1872"/>
          </a:xfrm>
        </p:grpSpPr>
        <p:graphicFrame>
          <p:nvGraphicFramePr>
            <p:cNvPr id="6179" name="Object 142">
              <a:extLst>
                <a:ext uri="{FF2B5EF4-FFF2-40B4-BE49-F238E27FC236}">
                  <a16:creationId xmlns:a16="http://schemas.microsoft.com/office/drawing/2014/main" id="{AC156151-46EE-4114-AFA6-6BE24002EE68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248" y="2548"/>
            <a:ext cx="192" cy="17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5" name="Equation" r:id="rId3" imgW="133480" imgH="133196" progId="Equation.3">
                    <p:embed/>
                  </p:oleObj>
                </mc:Choice>
                <mc:Fallback>
                  <p:oleObj name="Equation" r:id="rId3" imgW="133480" imgH="133196" progId="Equation.3">
                    <p:embed/>
                    <p:pic>
                      <p:nvPicPr>
                        <p:cNvPr id="6179" name="Object 142">
                          <a:extLst>
                            <a:ext uri="{FF2B5EF4-FFF2-40B4-BE49-F238E27FC236}">
                              <a16:creationId xmlns:a16="http://schemas.microsoft.com/office/drawing/2014/main" id="{AC156151-46EE-4114-AFA6-6BE24002EE68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2548"/>
                          <a:ext cx="192" cy="17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80" name="Object 184">
              <a:extLst>
                <a:ext uri="{FF2B5EF4-FFF2-40B4-BE49-F238E27FC236}">
                  <a16:creationId xmlns:a16="http://schemas.microsoft.com/office/drawing/2014/main" id="{8318FD22-DF46-4FD7-B308-9BB15B4AA9E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632" y="2560"/>
            <a:ext cx="173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6" name="Equation" r:id="rId5" imgW="133480" imgH="133196" progId="Equation.3">
                    <p:embed/>
                  </p:oleObj>
                </mc:Choice>
                <mc:Fallback>
                  <p:oleObj name="Equation" r:id="rId5" imgW="133480" imgH="133196" progId="Equation.3">
                    <p:embed/>
                    <p:pic>
                      <p:nvPicPr>
                        <p:cNvPr id="6180" name="Object 184">
                          <a:extLst>
                            <a:ext uri="{FF2B5EF4-FFF2-40B4-BE49-F238E27FC236}">
                              <a16:creationId xmlns:a16="http://schemas.microsoft.com/office/drawing/2014/main" id="{8318FD22-DF46-4FD7-B308-9BB15B4AA9EC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2" y="2560"/>
                          <a:ext cx="173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81" name="Text Box 144">
              <a:extLst>
                <a:ext uri="{FF2B5EF4-FFF2-40B4-BE49-F238E27FC236}">
                  <a16:creationId xmlns:a16="http://schemas.microsoft.com/office/drawing/2014/main" id="{7CB5971D-3BD0-454D-BC7D-38951BB8C73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47" y="1440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6182" name="Line 145">
              <a:extLst>
                <a:ext uri="{FF2B5EF4-FFF2-40B4-BE49-F238E27FC236}">
                  <a16:creationId xmlns:a16="http://schemas.microsoft.com/office/drawing/2014/main" id="{73F1BFA7-FD8E-45D5-9216-BE64861102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72" y="1632"/>
              <a:ext cx="1488" cy="1584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83" name="Text Box 146">
              <a:extLst>
                <a:ext uri="{FF2B5EF4-FFF2-40B4-BE49-F238E27FC236}">
                  <a16:creationId xmlns:a16="http://schemas.microsoft.com/office/drawing/2014/main" id="{3137A862-C2C2-4F3D-887A-2FF008E8A2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70" y="2694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6184" name="Text Box 147">
              <a:extLst>
                <a:ext uri="{FF2B5EF4-FFF2-40B4-BE49-F238E27FC236}">
                  <a16:creationId xmlns:a16="http://schemas.microsoft.com/office/drawing/2014/main" id="{7881154C-1D03-4F3A-BC9E-D555738B8EC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2702734">
              <a:off x="1291" y="1877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 = ax + b</a:t>
              </a:r>
            </a:p>
          </p:txBody>
        </p:sp>
        <p:sp>
          <p:nvSpPr>
            <p:cNvPr id="6185" name="Text Box 148">
              <a:extLst>
                <a:ext uri="{FF2B5EF4-FFF2-40B4-BE49-F238E27FC236}">
                  <a16:creationId xmlns:a16="http://schemas.microsoft.com/office/drawing/2014/main" id="{705E0C7F-C11C-4006-B617-B67D02A48E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26774">
              <a:off x="1178" y="2559"/>
              <a:ext cx="1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6186" name="Text Box 169">
              <a:extLst>
                <a:ext uri="{FF2B5EF4-FFF2-40B4-BE49-F238E27FC236}">
                  <a16:creationId xmlns:a16="http://schemas.microsoft.com/office/drawing/2014/main" id="{8A45123D-522A-460E-BCE7-6681FFA08D3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482" y="2748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6187" name="Line 171">
              <a:extLst>
                <a:ext uri="{FF2B5EF4-FFF2-40B4-BE49-F238E27FC236}">
                  <a16:creationId xmlns:a16="http://schemas.microsoft.com/office/drawing/2014/main" id="{31EFD2FB-7D30-4903-81ED-D1811B78FE9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72" y="2754"/>
              <a:ext cx="1584" cy="0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88" name="Line 172">
              <a:extLst>
                <a:ext uri="{FF2B5EF4-FFF2-40B4-BE49-F238E27FC236}">
                  <a16:creationId xmlns:a16="http://schemas.microsoft.com/office/drawing/2014/main" id="{220C76E6-9E2E-494F-A250-FF0C3CEFE7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56" y="1458"/>
              <a:ext cx="0" cy="1616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89" name="Text Box 176">
              <a:extLst>
                <a:ext uri="{FF2B5EF4-FFF2-40B4-BE49-F238E27FC236}">
                  <a16:creationId xmlns:a16="http://schemas.microsoft.com/office/drawing/2014/main" id="{C9FC7D1E-3ECE-4418-A190-818A23E762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76" y="2658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6190" name="Text Box 177">
              <a:extLst>
                <a:ext uri="{FF2B5EF4-FFF2-40B4-BE49-F238E27FC236}">
                  <a16:creationId xmlns:a16="http://schemas.microsoft.com/office/drawing/2014/main" id="{4E8C4AB3-CE26-4892-9DE2-B5010B516EE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1344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6191" name="Line 178">
              <a:extLst>
                <a:ext uri="{FF2B5EF4-FFF2-40B4-BE49-F238E27FC236}">
                  <a16:creationId xmlns:a16="http://schemas.microsoft.com/office/drawing/2014/main" id="{C3966C68-EA55-47A7-A945-EC4993604CA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20" y="1680"/>
              <a:ext cx="1440" cy="1536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92" name="Text Box 179">
              <a:extLst>
                <a:ext uri="{FF2B5EF4-FFF2-40B4-BE49-F238E27FC236}">
                  <a16:creationId xmlns:a16="http://schemas.microsoft.com/office/drawing/2014/main" id="{8B9A53D9-308E-4A6B-9495-ACDD386DD64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3001430">
              <a:off x="1761" y="2127"/>
              <a:ext cx="56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 = ax </a:t>
              </a:r>
            </a:p>
          </p:txBody>
        </p:sp>
        <p:sp>
          <p:nvSpPr>
            <p:cNvPr id="6193" name="Text Box 183">
              <a:extLst>
                <a:ext uri="{FF2B5EF4-FFF2-40B4-BE49-F238E27FC236}">
                  <a16:creationId xmlns:a16="http://schemas.microsoft.com/office/drawing/2014/main" id="{0485BD49-2C67-4BCE-82A9-7F9B145895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1026774">
              <a:off x="1530" y="2559"/>
              <a:ext cx="142" cy="2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1800" b="1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</p:txBody>
        </p:sp>
        <p:sp>
          <p:nvSpPr>
            <p:cNvPr id="6194" name="Text Box 190">
              <a:extLst>
                <a:ext uri="{FF2B5EF4-FFF2-40B4-BE49-F238E27FC236}">
                  <a16:creationId xmlns:a16="http://schemas.microsoft.com/office/drawing/2014/main" id="{67EBFE50-ABA0-4BC8-B414-B782D7D526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00" y="2142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6195" name="Line 209">
              <a:extLst>
                <a:ext uri="{FF2B5EF4-FFF2-40B4-BE49-F238E27FC236}">
                  <a16:creationId xmlns:a16="http://schemas.microsoft.com/office/drawing/2014/main" id="{14EAE76A-3460-4852-B112-66CD43554FF2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440" y="1728"/>
              <a:ext cx="624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3" name="Group 224">
            <a:extLst>
              <a:ext uri="{FF2B5EF4-FFF2-40B4-BE49-F238E27FC236}">
                <a16:creationId xmlns:a16="http://schemas.microsoft.com/office/drawing/2014/main" id="{BACD7E2E-FE02-4E97-9A0D-74373906382C}"/>
              </a:ext>
            </a:extLst>
          </p:cNvPr>
          <p:cNvGrpSpPr>
            <a:grpSpLocks/>
          </p:cNvGrpSpPr>
          <p:nvPr/>
        </p:nvGrpSpPr>
        <p:grpSpPr bwMode="auto">
          <a:xfrm>
            <a:off x="5791200" y="2363787"/>
            <a:ext cx="3449638" cy="2970213"/>
            <a:chOff x="2688" y="1440"/>
            <a:chExt cx="2173" cy="1871"/>
          </a:xfrm>
        </p:grpSpPr>
        <p:sp>
          <p:nvSpPr>
            <p:cNvPr id="6162" name="Text Box 150">
              <a:extLst>
                <a:ext uri="{FF2B5EF4-FFF2-40B4-BE49-F238E27FC236}">
                  <a16:creationId xmlns:a16="http://schemas.microsoft.com/office/drawing/2014/main" id="{CD332203-40CC-4DA6-AF32-A5BD94B937C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00" y="1832"/>
              <a:ext cx="265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</a:t>
              </a:r>
            </a:p>
          </p:txBody>
        </p:sp>
        <p:sp>
          <p:nvSpPr>
            <p:cNvPr id="6163" name="Text Box 151">
              <a:extLst>
                <a:ext uri="{FF2B5EF4-FFF2-40B4-BE49-F238E27FC236}">
                  <a16:creationId xmlns:a16="http://schemas.microsoft.com/office/drawing/2014/main" id="{13F78629-E257-4E05-B309-09165CBF812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20" y="2408"/>
              <a:ext cx="27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6164" name="Text Box 152">
              <a:extLst>
                <a:ext uri="{FF2B5EF4-FFF2-40B4-BE49-F238E27FC236}">
                  <a16:creationId xmlns:a16="http://schemas.microsoft.com/office/drawing/2014/main" id="{14474BE7-0B72-4103-8E06-D21F49CCD7D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480079">
              <a:off x="2419" y="1813"/>
              <a:ext cx="78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 = ax + b</a:t>
              </a:r>
            </a:p>
          </p:txBody>
        </p:sp>
        <p:sp>
          <p:nvSpPr>
            <p:cNvPr id="6165" name="Text Box 153">
              <a:extLst>
                <a:ext uri="{FF2B5EF4-FFF2-40B4-BE49-F238E27FC236}">
                  <a16:creationId xmlns:a16="http://schemas.microsoft.com/office/drawing/2014/main" id="{B6F5965A-319C-4061-A61B-DA2FCA86040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248168">
              <a:off x="3563" y="2116"/>
              <a:ext cx="480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</p:txBody>
        </p:sp>
        <p:graphicFrame>
          <p:nvGraphicFramePr>
            <p:cNvPr id="6166" name="Object 157">
              <a:extLst>
                <a:ext uri="{FF2B5EF4-FFF2-40B4-BE49-F238E27FC236}">
                  <a16:creationId xmlns:a16="http://schemas.microsoft.com/office/drawing/2014/main" id="{13A4D1F9-7734-4A86-9E06-475CC8029D0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326" y="2212"/>
            <a:ext cx="178" cy="14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7" name="Equation" r:id="rId7" imgW="133480" imgH="133196" progId="Equation.3">
                    <p:embed/>
                  </p:oleObj>
                </mc:Choice>
                <mc:Fallback>
                  <p:oleObj name="Equation" r:id="rId7" imgW="133480" imgH="133196" progId="Equation.3">
                    <p:embed/>
                    <p:pic>
                      <p:nvPicPr>
                        <p:cNvPr id="6166" name="Object 157">
                          <a:extLst>
                            <a:ext uri="{FF2B5EF4-FFF2-40B4-BE49-F238E27FC236}">
                              <a16:creationId xmlns:a16="http://schemas.microsoft.com/office/drawing/2014/main" id="{13A4D1F9-7734-4A86-9E06-475CC8029D0E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6" y="2212"/>
                          <a:ext cx="178" cy="14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67" name="Line 158">
              <a:extLst>
                <a:ext uri="{FF2B5EF4-FFF2-40B4-BE49-F238E27FC236}">
                  <a16:creationId xmlns:a16="http://schemas.microsoft.com/office/drawing/2014/main" id="{1A14B0E8-5930-4B27-8031-E0A38C8EB7AF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728" y="1496"/>
              <a:ext cx="1056" cy="1728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68" name="Line 162">
              <a:extLst>
                <a:ext uri="{FF2B5EF4-FFF2-40B4-BE49-F238E27FC236}">
                  <a16:creationId xmlns:a16="http://schemas.microsoft.com/office/drawing/2014/main" id="{FC2F8FAB-01B6-4046-BC3E-D896D7DFEE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04" y="2456"/>
              <a:ext cx="1957" cy="17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69" name="Line 163">
              <a:extLst>
                <a:ext uri="{FF2B5EF4-FFF2-40B4-BE49-F238E27FC236}">
                  <a16:creationId xmlns:a16="http://schemas.microsoft.com/office/drawing/2014/main" id="{A549BAFF-1009-49F2-8A50-B72D52FFAC9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720" y="1587"/>
              <a:ext cx="0" cy="1637"/>
            </a:xfrm>
            <a:prstGeom prst="line">
              <a:avLst/>
            </a:prstGeom>
            <a:noFill/>
            <a:ln w="38100">
              <a:solidFill>
                <a:srgbClr val="000066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70" name="Text Box 164">
              <a:extLst>
                <a:ext uri="{FF2B5EF4-FFF2-40B4-BE49-F238E27FC236}">
                  <a16:creationId xmlns:a16="http://schemas.microsoft.com/office/drawing/2014/main" id="{8CC984AE-54D2-4849-A191-3F19567D19C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32" y="2390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x</a:t>
              </a:r>
            </a:p>
          </p:txBody>
        </p:sp>
        <p:sp>
          <p:nvSpPr>
            <p:cNvPr id="6171" name="Text Box 165">
              <a:extLst>
                <a:ext uri="{FF2B5EF4-FFF2-40B4-BE49-F238E27FC236}">
                  <a16:creationId xmlns:a16="http://schemas.microsoft.com/office/drawing/2014/main" id="{DE026E6A-FAF1-4730-AA65-D9838BA325A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72" y="2392"/>
              <a:ext cx="290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O</a:t>
              </a:r>
            </a:p>
          </p:txBody>
        </p:sp>
        <p:sp>
          <p:nvSpPr>
            <p:cNvPr id="6172" name="Text Box 166">
              <a:extLst>
                <a:ext uri="{FF2B5EF4-FFF2-40B4-BE49-F238E27FC236}">
                  <a16:creationId xmlns:a16="http://schemas.microsoft.com/office/drawing/2014/main" id="{63D50006-D285-4CE8-B2BD-C47B425559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68" y="1496"/>
              <a:ext cx="22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</a:t>
              </a:r>
            </a:p>
          </p:txBody>
        </p:sp>
        <p:sp>
          <p:nvSpPr>
            <p:cNvPr id="6173" name="Line 180">
              <a:extLst>
                <a:ext uri="{FF2B5EF4-FFF2-40B4-BE49-F238E27FC236}">
                  <a16:creationId xmlns:a16="http://schemas.microsoft.com/office/drawing/2014/main" id="{DA6E4AD5-47F9-46CE-B0C1-8A3B2580DCF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096" y="1440"/>
              <a:ext cx="1056" cy="1728"/>
            </a:xfrm>
            <a:prstGeom prst="line">
              <a:avLst/>
            </a:prstGeom>
            <a:noFill/>
            <a:ln w="38100">
              <a:solidFill>
                <a:srgbClr val="660033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  <p:sp>
          <p:nvSpPr>
            <p:cNvPr id="6174" name="Text Box 181">
              <a:extLst>
                <a:ext uri="{FF2B5EF4-FFF2-40B4-BE49-F238E27FC236}">
                  <a16:creationId xmlns:a16="http://schemas.microsoft.com/office/drawing/2014/main" id="{CC9C2794-1022-4B2B-B31A-6557BB3F941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3480079">
              <a:off x="3101" y="1587"/>
              <a:ext cx="527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000" b="1" i="0" u="none" strike="noStrike" kern="1200" cap="none" spc="0" normalizeH="0" baseline="0" noProof="0">
                  <a:ln>
                    <a:noFill/>
                  </a:ln>
                  <a:solidFill>
                    <a:srgbClr val="660033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y = ax</a:t>
              </a:r>
            </a:p>
          </p:txBody>
        </p:sp>
        <p:sp>
          <p:nvSpPr>
            <p:cNvPr id="6175" name="Text Box 182">
              <a:extLst>
                <a:ext uri="{FF2B5EF4-FFF2-40B4-BE49-F238E27FC236}">
                  <a16:creationId xmlns:a16="http://schemas.microsoft.com/office/drawing/2014/main" id="{21256EA0-21FA-4B1D-883D-A710828E7D4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18617248">
              <a:off x="3189" y="2116"/>
              <a:ext cx="449" cy="29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)</a:t>
              </a:r>
            </a:p>
          </p:txBody>
        </p:sp>
        <p:graphicFrame>
          <p:nvGraphicFramePr>
            <p:cNvPr id="6176" name="Object 187">
              <a:extLst>
                <a:ext uri="{FF2B5EF4-FFF2-40B4-BE49-F238E27FC236}">
                  <a16:creationId xmlns:a16="http://schemas.microsoft.com/office/drawing/2014/main" id="{3924C580-C3E3-467C-B4D5-0BF5090521E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744" y="2255"/>
            <a:ext cx="168" cy="1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8" name="Equation" r:id="rId9" imgW="133480" imgH="133196" progId="Equation.3">
                    <p:embed/>
                  </p:oleObj>
                </mc:Choice>
                <mc:Fallback>
                  <p:oleObj name="Equation" r:id="rId9" imgW="133480" imgH="133196" progId="Equation.3">
                    <p:embed/>
                    <p:pic>
                      <p:nvPicPr>
                        <p:cNvPr id="6176" name="Object 187">
                          <a:extLst>
                            <a:ext uri="{FF2B5EF4-FFF2-40B4-BE49-F238E27FC236}">
                              <a16:creationId xmlns:a16="http://schemas.microsoft.com/office/drawing/2014/main" id="{3924C580-C3E3-467C-B4D5-0BF5090521E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44" y="2255"/>
                          <a:ext cx="168" cy="1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77" name="Text Box 191">
              <a:extLst>
                <a:ext uri="{FF2B5EF4-FFF2-40B4-BE49-F238E27FC236}">
                  <a16:creationId xmlns:a16="http://schemas.microsoft.com/office/drawing/2014/main" id="{34FA1D41-1851-4913-B546-BB4DEE7BD6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480" y="2984"/>
              <a:ext cx="24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6178" name="Line 210">
              <a:extLst>
                <a:ext uri="{FF2B5EF4-FFF2-40B4-BE49-F238E27FC236}">
                  <a16:creationId xmlns:a16="http://schemas.microsoft.com/office/drawing/2014/main" id="{DB1B14FD-AA03-4AD6-86D8-D81852C490C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136" y="2120"/>
              <a:ext cx="576" cy="0"/>
            </a:xfrm>
            <a:prstGeom prst="line">
              <a:avLst/>
            </a:prstGeom>
            <a:noFill/>
            <a:ln w="19050">
              <a:solidFill>
                <a:srgbClr val="000066"/>
              </a:solidFill>
              <a:prstDash val="dash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32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VNtimes new roman" pitchFamily="34" charset="0"/>
                <a:ea typeface="+mn-ea"/>
                <a:cs typeface="+mn-cs"/>
              </a:endParaRPr>
            </a:p>
          </p:txBody>
        </p:sp>
      </p:grpSp>
      <p:grpSp>
        <p:nvGrpSpPr>
          <p:cNvPr id="4" name="Group 213">
            <a:extLst>
              <a:ext uri="{FF2B5EF4-FFF2-40B4-BE49-F238E27FC236}">
                <a16:creationId xmlns:a16="http://schemas.microsoft.com/office/drawing/2014/main" id="{42529277-3A0E-4FE3-B55F-33873C1FDE7F}"/>
              </a:ext>
            </a:extLst>
          </p:cNvPr>
          <p:cNvGrpSpPr>
            <a:grpSpLocks/>
          </p:cNvGrpSpPr>
          <p:nvPr/>
        </p:nvGrpSpPr>
        <p:grpSpPr bwMode="auto">
          <a:xfrm>
            <a:off x="1497013" y="5776920"/>
            <a:ext cx="9197974" cy="523875"/>
            <a:chOff x="385" y="4027"/>
            <a:chExt cx="5794" cy="330"/>
          </a:xfrm>
        </p:grpSpPr>
        <p:sp>
          <p:nvSpPr>
            <p:cNvPr id="6160" name="Text Box 214">
              <a:extLst>
                <a:ext uri="{FF2B5EF4-FFF2-40B4-BE49-F238E27FC236}">
                  <a16:creationId xmlns:a16="http://schemas.microsoft.com/office/drawing/2014/main" id="{2BAEC961-1652-4212-8C91-FF6958C36FD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85" y="4027"/>
              <a:ext cx="5794" cy="330"/>
            </a:xfrm>
            <a:prstGeom prst="rect">
              <a:avLst/>
            </a:prstGeom>
            <a:solidFill>
              <a:srgbClr val="CCFFCC"/>
            </a:solidFill>
            <a:ln w="9525">
              <a:solidFill>
                <a:srgbClr val="008000"/>
              </a:solidFill>
              <a:miter lim="800000"/>
              <a:headEnd/>
              <a:tailEnd/>
            </a:ln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sng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CÂU 10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: Khi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ào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hì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góc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 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à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ột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góc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họn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?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một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góc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tù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00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? </a:t>
              </a:r>
            </a:p>
          </p:txBody>
        </p:sp>
        <p:graphicFrame>
          <p:nvGraphicFramePr>
            <p:cNvPr id="6161" name="Object 215">
              <a:extLst>
                <a:ext uri="{FF2B5EF4-FFF2-40B4-BE49-F238E27FC236}">
                  <a16:creationId xmlns:a16="http://schemas.microsoft.com/office/drawing/2014/main" id="{7A12A151-59F9-4527-91CF-E09674E5D7A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837" y="4140"/>
            <a:ext cx="181" cy="18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09" name="Equation" r:id="rId11" imgW="133480" imgH="133196" progId="Equation.3">
                    <p:embed/>
                  </p:oleObj>
                </mc:Choice>
                <mc:Fallback>
                  <p:oleObj name="Equation" r:id="rId11" imgW="133480" imgH="133196" progId="Equation.3">
                    <p:embed/>
                    <p:pic>
                      <p:nvPicPr>
                        <p:cNvPr id="6161" name="Object 215">
                          <a:extLst>
                            <a:ext uri="{FF2B5EF4-FFF2-40B4-BE49-F238E27FC236}">
                              <a16:creationId xmlns:a16="http://schemas.microsoft.com/office/drawing/2014/main" id="{7A12A151-59F9-4527-91CF-E09674E5D7A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7" y="4140"/>
                          <a:ext cx="181" cy="18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218">
            <a:extLst>
              <a:ext uri="{FF2B5EF4-FFF2-40B4-BE49-F238E27FC236}">
                <a16:creationId xmlns:a16="http://schemas.microsoft.com/office/drawing/2014/main" id="{D96AFFA3-9A16-4B78-B3B3-32CEB330538F}"/>
              </a:ext>
            </a:extLst>
          </p:cNvPr>
          <p:cNvGrpSpPr>
            <a:grpSpLocks/>
          </p:cNvGrpSpPr>
          <p:nvPr/>
        </p:nvGrpSpPr>
        <p:grpSpPr bwMode="auto">
          <a:xfrm>
            <a:off x="1705084" y="5129952"/>
            <a:ext cx="3625851" cy="519113"/>
            <a:chOff x="2096" y="2382"/>
            <a:chExt cx="2284" cy="327"/>
          </a:xfrm>
        </p:grpSpPr>
        <p:sp>
          <p:nvSpPr>
            <p:cNvPr id="6158" name="Text Box 219">
              <a:extLst>
                <a:ext uri="{FF2B5EF4-FFF2-40B4-BE49-F238E27FC236}">
                  <a16:creationId xmlns:a16="http://schemas.microsoft.com/office/drawing/2014/main" id="{2172EF9A-08D5-4FA2-B60D-33FF9B706C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382"/>
              <a:ext cx="2268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là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góc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nhọn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</a:t>
              </a:r>
              <a:r>
                <a:rPr kumimoji="0" lang="en-US" altLang="en-US" sz="2800" b="1" i="0" u="none" strike="noStrike" kern="1200" cap="none" spc="0" normalizeH="0" baseline="0" noProof="0" dirty="0" err="1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khi</a:t>
              </a:r>
              <a:r>
                <a:rPr kumimoji="0" lang="en-US" altLang="en-US" sz="2800" b="1" i="0" u="none" strike="noStrike" kern="1200" cap="none" spc="0" normalizeH="0" baseline="0" noProof="0" dirty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a &gt; 0</a:t>
              </a:r>
            </a:p>
          </p:txBody>
        </p:sp>
        <p:graphicFrame>
          <p:nvGraphicFramePr>
            <p:cNvPr id="6159" name="Object 220">
              <a:extLst>
                <a:ext uri="{FF2B5EF4-FFF2-40B4-BE49-F238E27FC236}">
                  <a16:creationId xmlns:a16="http://schemas.microsoft.com/office/drawing/2014/main" id="{C6ED7F97-2130-47CB-89CA-FDD034A0CC37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6" y="2475"/>
            <a:ext cx="21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0" name="Equation" r:id="rId13" imgW="152428" imgH="142921" progId="Equation.DSMT4">
                    <p:embed/>
                  </p:oleObj>
                </mc:Choice>
                <mc:Fallback>
                  <p:oleObj name="Equation" r:id="rId13" imgW="152428" imgH="142921" progId="Equation.DSMT4">
                    <p:embed/>
                    <p:pic>
                      <p:nvPicPr>
                        <p:cNvPr id="6159" name="Object 220">
                          <a:extLst>
                            <a:ext uri="{FF2B5EF4-FFF2-40B4-BE49-F238E27FC236}">
                              <a16:creationId xmlns:a16="http://schemas.microsoft.com/office/drawing/2014/main" id="{C6ED7F97-2130-47CB-89CA-FDD034A0CC37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2475"/>
                          <a:ext cx="21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Group 221">
            <a:extLst>
              <a:ext uri="{FF2B5EF4-FFF2-40B4-BE49-F238E27FC236}">
                <a16:creationId xmlns:a16="http://schemas.microsoft.com/office/drawing/2014/main" id="{2A121BC2-CCCA-4621-B0F1-14D32CB15699}"/>
              </a:ext>
            </a:extLst>
          </p:cNvPr>
          <p:cNvGrpSpPr>
            <a:grpSpLocks/>
          </p:cNvGrpSpPr>
          <p:nvPr/>
        </p:nvGrpSpPr>
        <p:grpSpPr bwMode="auto">
          <a:xfrm>
            <a:off x="6324600" y="5119688"/>
            <a:ext cx="3170238" cy="519112"/>
            <a:chOff x="2096" y="2382"/>
            <a:chExt cx="1997" cy="327"/>
          </a:xfrm>
        </p:grpSpPr>
        <p:sp>
          <p:nvSpPr>
            <p:cNvPr id="6156" name="Text Box 222">
              <a:extLst>
                <a:ext uri="{FF2B5EF4-FFF2-40B4-BE49-F238E27FC236}">
                  <a16:creationId xmlns:a16="http://schemas.microsoft.com/office/drawing/2014/main" id="{3B9FF367-1998-4248-AE9D-A33FEC48C13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12" y="2382"/>
              <a:ext cx="1981" cy="3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1pPr>
              <a:lvl2pPr marL="742950" indent="-28575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2pPr>
              <a:lvl3pPr marL="11430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3pPr>
              <a:lvl4pPr marL="16002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4pPr>
              <a:lvl5pPr marL="2057400" indent="-228600" eaLnBrk="0" hangingPunct="0"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3200">
                  <a:solidFill>
                    <a:schemeClr val="tx1"/>
                  </a:solidFill>
                  <a:latin typeface="VNtimes new roman" pitchFamily="34" charset="0"/>
                </a:defRPr>
              </a:lvl9pPr>
            </a:lstStyle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altLang="en-US" sz="2800" b="1" i="0" u="none" strike="noStrike" kern="1200" cap="none" spc="0" normalizeH="0" baseline="0" noProof="0">
                  <a:ln>
                    <a:noFill/>
                  </a:ln>
                  <a:solidFill>
                    <a:srgbClr val="FF0066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+mn-cs"/>
                </a:rPr>
                <a:t>   là góc tù khi a &lt; 0</a:t>
              </a:r>
            </a:p>
          </p:txBody>
        </p:sp>
        <p:graphicFrame>
          <p:nvGraphicFramePr>
            <p:cNvPr id="6157" name="Object 223">
              <a:extLst>
                <a:ext uri="{FF2B5EF4-FFF2-40B4-BE49-F238E27FC236}">
                  <a16:creationId xmlns:a16="http://schemas.microsoft.com/office/drawing/2014/main" id="{F0C90379-80B8-4C29-805A-D25538E2EC8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96" y="2475"/>
            <a:ext cx="214" cy="19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11" name="Equation" r:id="rId15" imgW="152428" imgH="142921" progId="Equation.DSMT4">
                    <p:embed/>
                  </p:oleObj>
                </mc:Choice>
                <mc:Fallback>
                  <p:oleObj name="Equation" r:id="rId15" imgW="152428" imgH="142921" progId="Equation.DSMT4">
                    <p:embed/>
                    <p:pic>
                      <p:nvPicPr>
                        <p:cNvPr id="6157" name="Object 223">
                          <a:extLst>
                            <a:ext uri="{FF2B5EF4-FFF2-40B4-BE49-F238E27FC236}">
                              <a16:creationId xmlns:a16="http://schemas.microsoft.com/office/drawing/2014/main" id="{F0C90379-80B8-4C29-805A-D25538E2EC8B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96" y="2475"/>
                          <a:ext cx="214" cy="19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2" name="WordArt 86">
            <a:extLst>
              <a:ext uri="{FF2B5EF4-FFF2-40B4-BE49-F238E27FC236}">
                <a16:creationId xmlns:a16="http://schemas.microsoft.com/office/drawing/2014/main" id="{408674FE-5EE4-4EF2-91B9-699F2B928F5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457200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0" i="0" u="none" strike="noStrike" kern="10" cap="none" spc="0" normalizeH="0" baseline="0" noProof="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Bài</a:t>
            </a:r>
            <a:r>
              <a:rPr kumimoji="0" lang="en-US" sz="3600" b="0" i="0" u="none" strike="noStrike" kern="10" cap="none" spc="0" normalizeH="0" baseline="0" noProof="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9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3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19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599" grpId="0" animBg="1"/>
      <p:bldP spid="19650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 descr="image002">
            <a:extLst>
              <a:ext uri="{FF2B5EF4-FFF2-40B4-BE49-F238E27FC236}">
                <a16:creationId xmlns:a16="http://schemas.microsoft.com/office/drawing/2014/main" id="{387094FF-C3A0-4859-B92D-E2916816DB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53414">
            <a:off x="6095806" y="775380"/>
            <a:ext cx="1299353" cy="2803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7" name="Picture 3" descr="image003">
            <a:extLst>
              <a:ext uri="{FF2B5EF4-FFF2-40B4-BE49-F238E27FC236}">
                <a16:creationId xmlns:a16="http://schemas.microsoft.com/office/drawing/2014/main" id="{A993934E-0456-438C-921D-8B7AF272F8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734473">
            <a:off x="7294071" y="261830"/>
            <a:ext cx="1235409" cy="1565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8" name="Picture 4" descr="image004">
            <a:extLst>
              <a:ext uri="{FF2B5EF4-FFF2-40B4-BE49-F238E27FC236}">
                <a16:creationId xmlns:a16="http://schemas.microsoft.com/office/drawing/2014/main" id="{5151AB6A-2CC7-4440-BA9B-02BD398A37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234650">
            <a:off x="8686726" y="-128788"/>
            <a:ext cx="1805793" cy="18518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69" name="Picture 5" descr="image005">
            <a:extLst>
              <a:ext uri="{FF2B5EF4-FFF2-40B4-BE49-F238E27FC236}">
                <a16:creationId xmlns:a16="http://schemas.microsoft.com/office/drawing/2014/main" id="{98401FAC-4CCD-4D31-99FF-8E1069500DF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65050">
            <a:off x="8430599" y="447644"/>
            <a:ext cx="3637164" cy="1299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0" name="Picture 6" descr="image006">
            <a:extLst>
              <a:ext uri="{FF2B5EF4-FFF2-40B4-BE49-F238E27FC236}">
                <a16:creationId xmlns:a16="http://schemas.microsoft.com/office/drawing/2014/main" id="{D1D07955-F4C4-4DFE-9ECB-5ADF817AEE4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91358">
            <a:off x="6964386" y="1063460"/>
            <a:ext cx="2218180" cy="93314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1" name="Picture 7" descr="image007">
            <a:extLst>
              <a:ext uri="{FF2B5EF4-FFF2-40B4-BE49-F238E27FC236}">
                <a16:creationId xmlns:a16="http://schemas.microsoft.com/office/drawing/2014/main" id="{7EF49431-BD85-452F-B12E-B6C0B919FE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83440">
            <a:off x="6719363" y="1167284"/>
            <a:ext cx="2291771" cy="20922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2" name="Picture 8" descr="image008">
            <a:extLst>
              <a:ext uri="{FF2B5EF4-FFF2-40B4-BE49-F238E27FC236}">
                <a16:creationId xmlns:a16="http://schemas.microsoft.com/office/drawing/2014/main" id="{333A60A8-BE00-46FA-B2FD-952E6AA2AF3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90611" y="2265677"/>
            <a:ext cx="1662556" cy="1145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3" name="Picture 9" descr="image009">
            <a:extLst>
              <a:ext uri="{FF2B5EF4-FFF2-40B4-BE49-F238E27FC236}">
                <a16:creationId xmlns:a16="http://schemas.microsoft.com/office/drawing/2014/main" id="{2AD786E9-C7A7-40FB-A86D-AA7E64159A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25000" y="1514272"/>
            <a:ext cx="1555009" cy="11834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4" name="Picture 10" descr="image010">
            <a:extLst>
              <a:ext uri="{FF2B5EF4-FFF2-40B4-BE49-F238E27FC236}">
                <a16:creationId xmlns:a16="http://schemas.microsoft.com/office/drawing/2014/main" id="{F1849C46-426F-4C7B-A257-E92D0B304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59701" y="2138305"/>
            <a:ext cx="1676335" cy="539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5" name="Picture 11" descr="image011">
            <a:extLst>
              <a:ext uri="{FF2B5EF4-FFF2-40B4-BE49-F238E27FC236}">
                <a16:creationId xmlns:a16="http://schemas.microsoft.com/office/drawing/2014/main" id="{DD26EB5F-2A8D-4A0F-BE7B-847C5F89078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19739" y="2273480"/>
            <a:ext cx="1745481" cy="8896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6" name="Picture 12" descr="image012">
            <a:extLst>
              <a:ext uri="{FF2B5EF4-FFF2-40B4-BE49-F238E27FC236}">
                <a16:creationId xmlns:a16="http://schemas.microsoft.com/office/drawing/2014/main" id="{484B1903-716B-4E62-A08F-72BBFBB07B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54187" y="2989849"/>
            <a:ext cx="1879968" cy="11816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7" name="Picture 13" descr="image013">
            <a:extLst>
              <a:ext uri="{FF2B5EF4-FFF2-40B4-BE49-F238E27FC236}">
                <a16:creationId xmlns:a16="http://schemas.microsoft.com/office/drawing/2014/main" id="{C0E2C107-7746-41B8-A1D9-E45C97094BA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73038">
            <a:off x="9788413" y="2970776"/>
            <a:ext cx="1530675" cy="13287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8" name="Picture 14" descr="image014">
            <a:extLst>
              <a:ext uri="{FF2B5EF4-FFF2-40B4-BE49-F238E27FC236}">
                <a16:creationId xmlns:a16="http://schemas.microsoft.com/office/drawing/2014/main" id="{68411498-4653-4901-B9E9-5A3BC15702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02371" y="3655513"/>
            <a:ext cx="1857533" cy="4969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79" name="Picture 15" descr="image015">
            <a:extLst>
              <a:ext uri="{FF2B5EF4-FFF2-40B4-BE49-F238E27FC236}">
                <a16:creationId xmlns:a16="http://schemas.microsoft.com/office/drawing/2014/main" id="{A9945F71-F7C3-4AC2-87DC-2C686D198F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89750" y="3719809"/>
            <a:ext cx="1629370" cy="87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0" name="Picture 16" descr="image016">
            <a:extLst>
              <a:ext uri="{FF2B5EF4-FFF2-40B4-BE49-F238E27FC236}">
                <a16:creationId xmlns:a16="http://schemas.microsoft.com/office/drawing/2014/main" id="{FE7B2D51-18C8-4561-866A-0E3A90AF7AF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34366">
            <a:off x="5818985" y="3012006"/>
            <a:ext cx="2217597" cy="239664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1" name="Picture 17" descr="image017">
            <a:extLst>
              <a:ext uri="{FF2B5EF4-FFF2-40B4-BE49-F238E27FC236}">
                <a16:creationId xmlns:a16="http://schemas.microsoft.com/office/drawing/2014/main" id="{A60D9766-A19C-4752-8FA5-9E5CB66EB99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68849" y="4477307"/>
            <a:ext cx="1575593" cy="79035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2" name="Picture 18" descr="image018">
            <a:extLst>
              <a:ext uri="{FF2B5EF4-FFF2-40B4-BE49-F238E27FC236}">
                <a16:creationId xmlns:a16="http://schemas.microsoft.com/office/drawing/2014/main" id="{89753CAB-1D55-4F7A-AEA7-4141F4685A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2841" y="3932172"/>
            <a:ext cx="1360326" cy="1012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3" name="Picture 19" descr="image019">
            <a:extLst>
              <a:ext uri="{FF2B5EF4-FFF2-40B4-BE49-F238E27FC236}">
                <a16:creationId xmlns:a16="http://schemas.microsoft.com/office/drawing/2014/main" id="{4697FF61-EFF7-45A1-814B-6DD56177A95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98014" y="4544789"/>
            <a:ext cx="1523004" cy="6843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4" name="Picture 20" descr="image020">
            <a:extLst>
              <a:ext uri="{FF2B5EF4-FFF2-40B4-BE49-F238E27FC236}">
                <a16:creationId xmlns:a16="http://schemas.microsoft.com/office/drawing/2014/main" id="{AE3B0D72-DC78-4213-AD01-26FD4EB360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559575">
            <a:off x="7650722" y="4753433"/>
            <a:ext cx="920801" cy="14144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5" name="Picture 21" descr="image021">
            <a:extLst>
              <a:ext uri="{FF2B5EF4-FFF2-40B4-BE49-F238E27FC236}">
                <a16:creationId xmlns:a16="http://schemas.microsoft.com/office/drawing/2014/main" id="{2368C458-DE1D-4BE8-A9AB-FE62D440DD1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46854">
            <a:off x="8349676" y="5121841"/>
            <a:ext cx="2138305" cy="10307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6" name="Picture 22" descr="image022">
            <a:extLst>
              <a:ext uri="{FF2B5EF4-FFF2-40B4-BE49-F238E27FC236}">
                <a16:creationId xmlns:a16="http://schemas.microsoft.com/office/drawing/2014/main" id="{2EEC0782-DCC7-44BE-856D-1E1A59FED46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974344">
            <a:off x="8332490" y="5524746"/>
            <a:ext cx="1882526" cy="7238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7" name="Picture 23" descr="image023">
            <a:extLst>
              <a:ext uri="{FF2B5EF4-FFF2-40B4-BE49-F238E27FC236}">
                <a16:creationId xmlns:a16="http://schemas.microsoft.com/office/drawing/2014/main" id="{471D6A77-63CE-4E35-8784-6AFE394BB2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149426">
            <a:off x="8448321" y="5347594"/>
            <a:ext cx="1672788" cy="150653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8" name="Picture 24" descr="image024">
            <a:extLst>
              <a:ext uri="{FF2B5EF4-FFF2-40B4-BE49-F238E27FC236}">
                <a16:creationId xmlns:a16="http://schemas.microsoft.com/office/drawing/2014/main" id="{8D8C5831-1C40-4BE1-A497-E8AC0489CD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28128" y="3087549"/>
            <a:ext cx="2455956" cy="28153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89" name="Picture 25" descr="image025">
            <a:extLst>
              <a:ext uri="{FF2B5EF4-FFF2-40B4-BE49-F238E27FC236}">
                <a16:creationId xmlns:a16="http://schemas.microsoft.com/office/drawing/2014/main" id="{ABC2BC64-656D-4444-AD19-DB12650C221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39694">
            <a:off x="2330930" y="5074642"/>
            <a:ext cx="2056456" cy="7340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0" name="Picture 26" descr="image026">
            <a:extLst>
              <a:ext uri="{FF2B5EF4-FFF2-40B4-BE49-F238E27FC236}">
                <a16:creationId xmlns:a16="http://schemas.microsoft.com/office/drawing/2014/main" id="{A7A768FD-FEAD-4513-8CB3-0CEFA81DC4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901395">
            <a:off x="1536515" y="5014153"/>
            <a:ext cx="2816116" cy="11228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1" name="Picture 27" descr="image027">
            <a:extLst>
              <a:ext uri="{FF2B5EF4-FFF2-40B4-BE49-F238E27FC236}">
                <a16:creationId xmlns:a16="http://schemas.microsoft.com/office/drawing/2014/main" id="{D72CDF3C-2905-4E55-BD41-D38592D8187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454140">
            <a:off x="2344211" y="5060865"/>
            <a:ext cx="1709781" cy="2112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2" name="Picture 28" descr="image028">
            <a:extLst>
              <a:ext uri="{FF2B5EF4-FFF2-40B4-BE49-F238E27FC236}">
                <a16:creationId xmlns:a16="http://schemas.microsoft.com/office/drawing/2014/main" id="{C03FF794-7AC2-4009-BA21-46F14BAFC0D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300027">
            <a:off x="4390885" y="4920191"/>
            <a:ext cx="1479947" cy="21418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3" name="Picture 29" descr="image029">
            <a:extLst>
              <a:ext uri="{FF2B5EF4-FFF2-40B4-BE49-F238E27FC236}">
                <a16:creationId xmlns:a16="http://schemas.microsoft.com/office/drawing/2014/main" id="{DDBDD8BF-CB4D-4AC1-A2F9-136CFA60F70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9853709">
            <a:off x="3966582" y="5038330"/>
            <a:ext cx="1601171" cy="826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4" name="Picture 30" descr="image030">
            <a:extLst>
              <a:ext uri="{FF2B5EF4-FFF2-40B4-BE49-F238E27FC236}">
                <a16:creationId xmlns:a16="http://schemas.microsoft.com/office/drawing/2014/main" id="{017B5913-2E00-4932-9C8C-B10BAD45F16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31961">
            <a:off x="5278161" y="4967015"/>
            <a:ext cx="1555560" cy="13590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5" name="Picture 31" descr="image031">
            <a:extLst>
              <a:ext uri="{FF2B5EF4-FFF2-40B4-BE49-F238E27FC236}">
                <a16:creationId xmlns:a16="http://schemas.microsoft.com/office/drawing/2014/main" id="{539B4958-0A59-49CE-9283-1E0D8B778A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52617" y="4773333"/>
            <a:ext cx="1783003" cy="7749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6" name="Picture 32" descr="image032">
            <a:extLst>
              <a:ext uri="{FF2B5EF4-FFF2-40B4-BE49-F238E27FC236}">
                <a16:creationId xmlns:a16="http://schemas.microsoft.com/office/drawing/2014/main" id="{7879A5E2-D3E8-4B0F-A5EF-8C32CC8742C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01508">
            <a:off x="3217535" y="2677746"/>
            <a:ext cx="2577309" cy="12950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7" name="Picture 33" descr="image033">
            <a:extLst>
              <a:ext uri="{FF2B5EF4-FFF2-40B4-BE49-F238E27FC236}">
                <a16:creationId xmlns:a16="http://schemas.microsoft.com/office/drawing/2014/main" id="{627546E7-DBCA-4681-B594-5B6C5A1A81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67412">
            <a:off x="1577180" y="3347595"/>
            <a:ext cx="2128206" cy="13970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8" name="Picture 34" descr="image034">
            <a:extLst>
              <a:ext uri="{FF2B5EF4-FFF2-40B4-BE49-F238E27FC236}">
                <a16:creationId xmlns:a16="http://schemas.microsoft.com/office/drawing/2014/main" id="{84DC634F-4250-4FB7-AF53-64E4FC6EAE1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016" y="3456365"/>
            <a:ext cx="1280040" cy="132477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899" name="Picture 35" descr="image035">
            <a:extLst>
              <a:ext uri="{FF2B5EF4-FFF2-40B4-BE49-F238E27FC236}">
                <a16:creationId xmlns:a16="http://schemas.microsoft.com/office/drawing/2014/main" id="{C03FEEEC-7F1B-47E5-ADC5-3BD59AFB6A4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626778">
            <a:off x="871106" y="4305175"/>
            <a:ext cx="1286563" cy="5115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0" name="Picture 36" descr="image036">
            <a:extLst>
              <a:ext uri="{FF2B5EF4-FFF2-40B4-BE49-F238E27FC236}">
                <a16:creationId xmlns:a16="http://schemas.microsoft.com/office/drawing/2014/main" id="{C449807D-7540-40CD-B10D-638E08922C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8872" y="3832142"/>
            <a:ext cx="1070035" cy="8596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1" name="Picture 37" descr="image037">
            <a:extLst>
              <a:ext uri="{FF2B5EF4-FFF2-40B4-BE49-F238E27FC236}">
                <a16:creationId xmlns:a16="http://schemas.microsoft.com/office/drawing/2014/main" id="{88E9CA81-3CE9-497B-A199-619EE1970B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1299" y="4333672"/>
            <a:ext cx="1316699" cy="73772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2" name="Picture 38" descr="image038">
            <a:extLst>
              <a:ext uri="{FF2B5EF4-FFF2-40B4-BE49-F238E27FC236}">
                <a16:creationId xmlns:a16="http://schemas.microsoft.com/office/drawing/2014/main" id="{6FE42ED3-8A6B-4B56-BDE9-FD7F1CF5730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583748">
            <a:off x="998556" y="4389922"/>
            <a:ext cx="1030607" cy="1323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3" name="Picture 39" descr="image039">
            <a:extLst>
              <a:ext uri="{FF2B5EF4-FFF2-40B4-BE49-F238E27FC236}">
                <a16:creationId xmlns:a16="http://schemas.microsoft.com/office/drawing/2014/main" id="{2D8AC5BC-C6FB-4C51-858F-03B3B75C31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300" y="4937203"/>
            <a:ext cx="1015058" cy="6943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4" name="Picture 40" descr="image040">
            <a:extLst>
              <a:ext uri="{FF2B5EF4-FFF2-40B4-BE49-F238E27FC236}">
                <a16:creationId xmlns:a16="http://schemas.microsoft.com/office/drawing/2014/main" id="{1BB5AEE7-72E3-43EF-9F4E-8CBD9FDF6D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4691" y="5278657"/>
            <a:ext cx="977725" cy="912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5" name="Picture 41" descr="image041">
            <a:extLst>
              <a:ext uri="{FF2B5EF4-FFF2-40B4-BE49-F238E27FC236}">
                <a16:creationId xmlns:a16="http://schemas.microsoft.com/office/drawing/2014/main" id="{41C9CEFD-DD2D-4129-9E51-AFB29AC02C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205239">
            <a:off x="1682871" y="256150"/>
            <a:ext cx="3788074" cy="35604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6" name="Picture 42" descr="image042">
            <a:extLst>
              <a:ext uri="{FF2B5EF4-FFF2-40B4-BE49-F238E27FC236}">
                <a16:creationId xmlns:a16="http://schemas.microsoft.com/office/drawing/2014/main" id="{E0322291-AE77-4029-905F-52962599B78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4223" y="338522"/>
            <a:ext cx="1120308" cy="11407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7" name="Picture 43" descr="image043">
            <a:extLst>
              <a:ext uri="{FF2B5EF4-FFF2-40B4-BE49-F238E27FC236}">
                <a16:creationId xmlns:a16="http://schemas.microsoft.com/office/drawing/2014/main" id="{42191DCB-33C4-46CF-A20F-7A25C2EA0EB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2011" y="1094346"/>
            <a:ext cx="1353064" cy="7698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6908" name="Picture 44" descr="image001">
            <a:extLst>
              <a:ext uri="{FF2B5EF4-FFF2-40B4-BE49-F238E27FC236}">
                <a16:creationId xmlns:a16="http://schemas.microsoft.com/office/drawing/2014/main" id="{2ABD938E-1B3F-4A05-82D6-005BE887A41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46921" y="2531527"/>
            <a:ext cx="1582977" cy="10541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36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6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8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36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68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8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 nodeType="clickPar">
                      <p:stCondLst>
                        <p:cond delay="indefinite"/>
                      </p:stCondLst>
                      <p:childTnLst>
                        <p:par>
                          <p:cTn id="1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368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 nodeType="clickPar">
                      <p:stCondLst>
                        <p:cond delay="indefinite"/>
                      </p:stCondLst>
                      <p:childTnLst>
                        <p:par>
                          <p:cTn id="1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68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 nodeType="clickPar">
                      <p:stCondLst>
                        <p:cond delay="indefinite"/>
                      </p:stCondLst>
                      <p:childTnLst>
                        <p:par>
                          <p:cTn id="1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2" dur="500"/>
                                        <p:tgtEl>
                                          <p:spTgt spid="36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27" dur="500"/>
                                        <p:tgtEl>
                                          <p:spTgt spid="36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 nodeType="clickPar">
                      <p:stCondLst>
                        <p:cond delay="indefinite"/>
                      </p:stCondLst>
                      <p:childTnLst>
                        <p:par>
                          <p:cTn id="1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32" dur="500"/>
                                        <p:tgtEl>
                                          <p:spTgt spid="36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 nodeType="clickPar">
                      <p:stCondLst>
                        <p:cond delay="indefinite"/>
                      </p:stCondLst>
                      <p:childTnLst>
                        <p:par>
                          <p:cTn id="1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7" dur="500"/>
                                        <p:tgtEl>
                                          <p:spTgt spid="36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 nodeType="clickPar">
                      <p:stCondLst>
                        <p:cond delay="indefinite"/>
                      </p:stCondLst>
                      <p:childTnLst>
                        <p:par>
                          <p:cTn id="1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2" dur="500"/>
                                        <p:tgtEl>
                                          <p:spTgt spid="36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6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 nodeType="clickPar">
                      <p:stCondLst>
                        <p:cond delay="indefinite"/>
                      </p:stCondLst>
                      <p:childTnLst>
                        <p:par>
                          <p:cTn id="1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2" dur="500"/>
                                        <p:tgtEl>
                                          <p:spTgt spid="36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 nodeType="clickPar">
                      <p:stCondLst>
                        <p:cond delay="indefinite"/>
                      </p:stCondLst>
                      <p:childTnLst>
                        <p:par>
                          <p:cTn id="1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36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 nodeType="clickPar">
                      <p:stCondLst>
                        <p:cond delay="indefinite"/>
                      </p:stCondLst>
                      <p:childTnLst>
                        <p:par>
                          <p:cTn id="1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2" dur="500"/>
                                        <p:tgtEl>
                                          <p:spTgt spid="36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67" dur="500"/>
                                        <p:tgtEl>
                                          <p:spTgt spid="36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 nodeType="clickPar">
                      <p:stCondLst>
                        <p:cond delay="indefinite"/>
                      </p:stCondLst>
                      <p:childTnLst>
                        <p:par>
                          <p:cTn id="1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2" dur="500"/>
                                        <p:tgtEl>
                                          <p:spTgt spid="36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 nodeType="clickPar">
                      <p:stCondLst>
                        <p:cond delay="indefinite"/>
                      </p:stCondLst>
                      <p:childTnLst>
                        <p:par>
                          <p:cTn id="1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77" dur="500"/>
                                        <p:tgtEl>
                                          <p:spTgt spid="36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2" dur="500"/>
                                        <p:tgtEl>
                                          <p:spTgt spid="36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7" dur="500"/>
                                        <p:tgtEl>
                                          <p:spTgt spid="36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8" fill="hold" nodeType="clickPar">
                      <p:stCondLst>
                        <p:cond delay="indefinite"/>
                      </p:stCondLst>
                      <p:childTnLst>
                        <p:par>
                          <p:cTn id="1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2" dur="500"/>
                                        <p:tgtEl>
                                          <p:spTgt spid="36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3" fill="hold" nodeType="clickPar">
                      <p:stCondLst>
                        <p:cond delay="indefinite"/>
                      </p:stCondLst>
                      <p:childTnLst>
                        <p:par>
                          <p:cTn id="1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97" dur="500"/>
                                        <p:tgtEl>
                                          <p:spTgt spid="36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8" fill="hold" nodeType="clickPar">
                      <p:stCondLst>
                        <p:cond delay="indefinite"/>
                      </p:stCondLst>
                      <p:childTnLst>
                        <p:par>
                          <p:cTn id="1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02" dur="500"/>
                                        <p:tgtEl>
                                          <p:spTgt spid="36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7" dur="500"/>
                                        <p:tgtEl>
                                          <p:spTgt spid="36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8" fill="hold" nodeType="clickPar">
                      <p:stCondLst>
                        <p:cond delay="indefinite"/>
                      </p:stCondLst>
                      <p:childTnLst>
                        <p:par>
                          <p:cTn id="2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2" dur="500"/>
                                        <p:tgtEl>
                                          <p:spTgt spid="36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3" fill="hold" nodeType="clickPar">
                      <p:stCondLst>
                        <p:cond delay="indefinite"/>
                      </p:stCondLst>
                      <p:childTnLst>
                        <p:par>
                          <p:cTn id="2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7" dur="500"/>
                                        <p:tgtEl>
                                          <p:spTgt spid="36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26" name="Text Box 14">
            <a:extLst>
              <a:ext uri="{FF2B5EF4-FFF2-40B4-BE49-F238E27FC236}">
                <a16:creationId xmlns:a16="http://schemas.microsoft.com/office/drawing/2014/main" id="{315E4160-5F25-4699-944E-5E6D50BD4D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700" y="1920970"/>
            <a:ext cx="36728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Bài</a:t>
            </a:r>
            <a:r>
              <a:rPr 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32 </a:t>
            </a:r>
            <a:r>
              <a:rPr lang="en-US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gk</a:t>
            </a:r>
            <a:r>
              <a:rPr 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/</a:t>
            </a:r>
            <a:r>
              <a:rPr lang="en-US" b="1" dirty="0" err="1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trang</a:t>
            </a:r>
            <a:r>
              <a:rPr lang="en-US" b="1" dirty="0"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61</a:t>
            </a:r>
          </a:p>
        </p:txBody>
      </p:sp>
      <p:sp>
        <p:nvSpPr>
          <p:cNvPr id="38927" name="Text Box 15">
            <a:extLst>
              <a:ext uri="{FF2B5EF4-FFF2-40B4-BE49-F238E27FC236}">
                <a16:creationId xmlns:a16="http://schemas.microsoft.com/office/drawing/2014/main" id="{7D3D92CE-AA4B-4066-9E5D-CD15B6DF9A8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1" y="2783132"/>
            <a:ext cx="6553199" cy="1631216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y = (m – 1)x +3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endParaRPr lang="en-US" altLang="en-US" sz="24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 m -1 &gt; 0 </a:t>
            </a: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           m &gt; 1</a:t>
            </a: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m &gt; 1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38928" name="Text Box 16">
            <a:extLst>
              <a:ext uri="{FF2B5EF4-FFF2-40B4-BE49-F238E27FC236}">
                <a16:creationId xmlns:a16="http://schemas.microsoft.com/office/drawing/2014/main" id="{9B45D19C-39DD-4A49-9F8B-CFA6678F91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05400" y="4373940"/>
            <a:ext cx="6553199" cy="156966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y = (5 – k)x+1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ghịch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endParaRPr lang="en-US" altLang="en-US" sz="24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5 - k &lt; 0</a:t>
            </a: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  <a:sym typeface="Symbol" panose="05050102010706020507" pitchFamily="18" charset="2"/>
              </a:rPr>
              <a:t>      k &gt; 5</a:t>
            </a: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ậy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k &gt; 5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ghịch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8197" name="WordArt 17">
            <a:extLst>
              <a:ext uri="{FF2B5EF4-FFF2-40B4-BE49-F238E27FC236}">
                <a16:creationId xmlns:a16="http://schemas.microsoft.com/office/drawing/2014/main" id="{278162E7-46FF-40E8-91D1-3B7581AD284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457200"/>
            <a:ext cx="5334000" cy="5334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ÔN TẬP CHƯƠNG II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sz="3600" b="1" kern="10" dirty="0" err="1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tiết</a:t>
            </a:r>
            <a:r>
              <a:rPr lang="en-US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2)</a:t>
            </a:r>
            <a:r>
              <a:rPr lang="vi-VN" sz="3600" b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0066CC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198" name="WordArt 18">
            <a:extLst>
              <a:ext uri="{FF2B5EF4-FFF2-40B4-BE49-F238E27FC236}">
                <a16:creationId xmlns:a16="http://schemas.microsoft.com/office/drawing/2014/main" id="{46C58B33-F092-494A-9BDA-47E48083CC4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895600" y="546364"/>
            <a:ext cx="990600" cy="3238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 err="1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3600" kern="10" dirty="0">
                <a:ln w="9525">
                  <a:solidFill>
                    <a:srgbClr val="00008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sp>
        <p:nvSpPr>
          <p:cNvPr id="8" name="Text Box 15">
            <a:extLst>
              <a:ext uri="{FF2B5EF4-FFF2-40B4-BE49-F238E27FC236}">
                <a16:creationId xmlns:a16="http://schemas.microsoft.com/office/drawing/2014/main" id="{5FCC1F5E-C31A-4BA7-B67D-CC0140C04CA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120" y="2798058"/>
            <a:ext cx="4413177" cy="1631216"/>
          </a:xfrm>
          <a:prstGeom prst="rect">
            <a:avLst/>
          </a:prstGeom>
          <a:solidFill>
            <a:srgbClr val="FBF9A5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a)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iá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ị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m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y = (m – 1)x +3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?</a:t>
            </a:r>
          </a:p>
          <a:p>
            <a:pPr eaLnBrk="1" hangingPunct="1"/>
            <a:endParaRPr lang="en-US" altLang="en-US" sz="24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9" name="Text Box 16">
            <a:extLst>
              <a:ext uri="{FF2B5EF4-FFF2-40B4-BE49-F238E27FC236}">
                <a16:creationId xmlns:a16="http://schemas.microsoft.com/office/drawing/2014/main" id="{B89C46D9-A893-4897-9D56-A19A116C93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120" y="4419600"/>
            <a:ext cx="4413177" cy="1569660"/>
          </a:xfrm>
          <a:prstGeom prst="rect">
            <a:avLst/>
          </a:prstGeom>
          <a:solidFill>
            <a:srgbClr val="FBF9A5"/>
          </a:solidFill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1pPr>
            <a:lvl2pPr marL="742950" indent="-28575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2pPr>
            <a:lvl3pPr marL="11430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3pPr>
            <a:lvl4pPr marL="16002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4pPr>
            <a:lvl5pPr marL="2057400" indent="-228600" eaLnBrk="0" hangingPunct="0">
              <a:defRPr sz="3200">
                <a:solidFill>
                  <a:schemeClr val="tx1"/>
                </a:solidFill>
                <a:latin typeface="VNtimes new roman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>
                <a:solidFill>
                  <a:schemeClr val="tx1"/>
                </a:solidFill>
                <a:latin typeface="VNtimes new roman" pitchFamily="34" charset="0"/>
              </a:defRPr>
            </a:lvl9pPr>
          </a:lstStyle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b)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giá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rị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m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thì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hàm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số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ậc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</a:p>
          <a:p>
            <a:pPr eaLnBrk="1" hangingPunct="1"/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y = (5 – k)x+1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nghịch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solidFill>
                  <a:srgbClr val="000066"/>
                </a:solidFill>
                <a:latin typeface="Times New Roman" panose="02020603050405020304" pitchFamily="18" charset="0"/>
              </a:rPr>
              <a:t>biến</a:t>
            </a:r>
            <a:r>
              <a:rPr lang="en-US" altLang="en-US" sz="2400" b="1" dirty="0">
                <a:solidFill>
                  <a:srgbClr val="000066"/>
                </a:solidFill>
                <a:latin typeface="Times New Roman" panose="02020603050405020304" pitchFamily="18" charset="0"/>
              </a:rPr>
              <a:t> ?</a:t>
            </a:r>
          </a:p>
          <a:p>
            <a:pPr eaLnBrk="1" hangingPunct="1"/>
            <a:endParaRPr lang="en-US" altLang="en-US" sz="2400" b="1" dirty="0">
              <a:solidFill>
                <a:srgbClr val="000066"/>
              </a:solidFill>
              <a:latin typeface="Times New Roman" panose="02020603050405020304" pitchFamily="18" charset="0"/>
            </a:endParaRPr>
          </a:p>
        </p:txBody>
      </p:sp>
      <p:sp>
        <p:nvSpPr>
          <p:cNvPr id="12" name="Text Box 52">
            <a:extLst>
              <a:ext uri="{FF2B5EF4-FFF2-40B4-BE49-F238E27FC236}">
                <a16:creationId xmlns:a16="http://schemas.microsoft.com/office/drawing/2014/main" id="{A53E856F-54DF-4661-BDEC-DA7047E3BB7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43000" y="1043267"/>
            <a:ext cx="2122697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II/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Bài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</a:t>
            </a:r>
            <a:r>
              <a:rPr kumimoji="0" lang="en-US" sz="3200" b="1" i="0" u="sng" strike="noStrike" kern="1200" cap="none" spc="0" normalizeH="0" baseline="0" noProof="0" dirty="0" err="1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tập</a:t>
            </a:r>
            <a:r>
              <a:rPr kumimoji="0" lang="en-US" sz="3200" b="1" i="0" u="sng" strike="noStrike" kern="1200" cap="none" spc="0" normalizeH="0" baseline="0" noProof="0" dirty="0">
                <a:ln>
                  <a:noFill/>
                </a:ln>
                <a:solidFill>
                  <a:srgbClr val="6600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Times New Roman" pitchFamily="18" charset="0"/>
                <a:ea typeface="+mn-ea"/>
                <a:cs typeface="+mn-cs"/>
              </a:rPr>
              <a:t> :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8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389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89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89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9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389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92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89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892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26" grpId="0"/>
      <p:bldP spid="8" grpId="0" animBg="1"/>
      <p:bldP spid="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006&quot;&gt;&lt;property id=&quot;20148&quot; value=&quot;5&quot;/&gt;&lt;property id=&quot;20300&quot; value=&quot;Slide 2&quot;/&gt;&lt;property id=&quot;20307&quot; value=&quot;257&quot;/&gt;&lt;/object&gt;&lt;object type=&quot;3&quot; unique_id=&quot;10007&quot;&gt;&lt;property id=&quot;20148&quot; value=&quot;5&quot;/&gt;&lt;property id=&quot;20300&quot; value=&quot;Slide 3&quot;/&gt;&lt;property id=&quot;20307&quot; value=&quot;277&quot;/&gt;&lt;/object&gt;&lt;object type=&quot;3&quot; unique_id=&quot;10008&quot;&gt;&lt;property id=&quot;20148&quot; value=&quot;5&quot;/&gt;&lt;property id=&quot;20300&quot; value=&quot;Slide 4&quot;/&gt;&lt;property id=&quot;20307&quot; value=&quot;276&quot;/&gt;&lt;/object&gt;&lt;object type=&quot;3&quot; unique_id=&quot;10009&quot;&gt;&lt;property id=&quot;20148&quot; value=&quot;5&quot;/&gt;&lt;property id=&quot;20300&quot; value=&quot;Slide 5&quot;/&gt;&lt;property id=&quot;20307&quot; value=&quot;275&quot;/&gt;&lt;/object&gt;&lt;object type=&quot;3&quot; unique_id=&quot;10010&quot;&gt;&lt;property id=&quot;20148&quot; value=&quot;5&quot;/&gt;&lt;property id=&quot;20300&quot; value=&quot;Slide 6&quot;/&gt;&lt;property id=&quot;20307&quot; value=&quot;263&quot;/&gt;&lt;/object&gt;&lt;object type=&quot;3&quot; unique_id=&quot;10011&quot;&gt;&lt;property id=&quot;20148&quot; value=&quot;5&quot;/&gt;&lt;property id=&quot;20300&quot; value=&quot;Slide 7&quot;/&gt;&lt;property id=&quot;20307&quot; value=&quot;264&quot;/&gt;&lt;/object&gt;&lt;object type=&quot;3&quot; unique_id=&quot;10012&quot;&gt;&lt;property id=&quot;20148&quot; value=&quot;5&quot;/&gt;&lt;property id=&quot;20300&quot; value=&quot;Slide 8&quot;/&gt;&lt;property id=&quot;20307&quot; value=&quot;272&quot;/&gt;&lt;/object&gt;&lt;object type=&quot;3&quot; unique_id=&quot;10013&quot;&gt;&lt;property id=&quot;20148&quot; value=&quot;5&quot;/&gt;&lt;property id=&quot;20300&quot; value=&quot;Slide 9&quot;/&gt;&lt;property id=&quot;20307&quot; value=&quot;273&quot;/&gt;&lt;/object&gt;&lt;object type=&quot;3&quot; unique_id=&quot;10015&quot;&gt;&lt;property id=&quot;20148&quot; value=&quot;5&quot;/&gt;&lt;property id=&quot;20300&quot; value=&quot;Slide 12&quot;/&gt;&lt;property id=&quot;20307&quot; value=&quot;262&quot;/&gt;&lt;/object&gt;&lt;object type=&quot;3&quot; unique_id=&quot;10172&quot;&gt;&lt;property id=&quot;20148&quot; value=&quot;5&quot;/&gt;&lt;property id=&quot;20300&quot; value=&quot;Slide 11&quot;/&gt;&lt;property id=&quot;20307&quot; value=&quot;279&quot;/&gt;&lt;/object&gt;&lt;object type=&quot;3&quot; unique_id=&quot;10220&quot;&gt;&lt;property id=&quot;20148&quot; value=&quot;5&quot;/&gt;&lt;property id=&quot;20300&quot; value=&quot;Slide 10&quot;/&gt;&lt;property id=&quot;20307&quot; value=&quot;281&quot;/&gt;&lt;/object&gt;&lt;/object&gt;&lt;/object&gt;&lt;/database&gt;"/>
  <p:tag name="SECTOMILLISECCONVERTED" val="1"/>
</p:tagLst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2.jpeg"/></Relationships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F491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685</TotalTime>
  <Words>1769</Words>
  <Application>Microsoft Office PowerPoint</Application>
  <PresentationFormat>Widescreen</PresentationFormat>
  <Paragraphs>204</Paragraphs>
  <Slides>1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30" baseType="lpstr">
      <vt:lpstr>.VnArial</vt:lpstr>
      <vt:lpstr>.VnTimeH</vt:lpstr>
      <vt:lpstr>Arial</vt:lpstr>
      <vt:lpstr>Calibri</vt:lpstr>
      <vt:lpstr>Constantia</vt:lpstr>
      <vt:lpstr>Franklin Gothic Book</vt:lpstr>
      <vt:lpstr>Symbol</vt:lpstr>
      <vt:lpstr>Tahoma</vt:lpstr>
      <vt:lpstr>Times New Roman</vt:lpstr>
      <vt:lpstr>VNtimes new roman</vt:lpstr>
      <vt:lpstr>Wingdings 2</vt:lpstr>
      <vt:lpstr>Default Design</vt:lpstr>
      <vt:lpstr>1_Default Design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tập vận dụng.</vt:lpstr>
      <vt:lpstr>Bài tập vận dụng.</vt:lpstr>
      <vt:lpstr>PowerPoint Presentation</vt:lpstr>
    </vt:vector>
  </TitlesOfParts>
  <Company>khoa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TNBVAN</dc:creator>
  <cp:lastModifiedBy>H2</cp:lastModifiedBy>
  <cp:revision>61</cp:revision>
  <dcterms:created xsi:type="dcterms:W3CDTF">2004-10-28T16:54:20Z</dcterms:created>
  <dcterms:modified xsi:type="dcterms:W3CDTF">2021-10-19T02:43:38Z</dcterms:modified>
</cp:coreProperties>
</file>